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483770547"/>
    <w:p w14:paraId="3500016A" w14:textId="12A2A1E6" w:rsidR="00B65258" w:rsidRPr="00B65258" w:rsidRDefault="00257DAB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MACROBUTTON MTEditEquationSection2 </w:instrText>
      </w:r>
      <w:r w:rsidRPr="00257DAB">
        <w:rPr>
          <w:rStyle w:val="MTEquationSection"/>
        </w:rPr>
        <w:instrText>Equation Chapter 1 Section 1</w:instrText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Eqn \r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Sec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begin"/>
      </w:r>
      <w:r>
        <w:rPr>
          <w:rFonts w:ascii="Times New Roman" w:hAnsi="Times New Roman"/>
          <w:b/>
          <w:bCs/>
          <w:sz w:val="26"/>
          <w:szCs w:val="26"/>
        </w:rPr>
        <w:instrText xml:space="preserve"> SEQ MTChap \r 1 \h \* MERGEFORMAT </w:instrText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>
        <w:rPr>
          <w:rFonts w:ascii="Times New Roman" w:hAnsi="Times New Roman"/>
          <w:b/>
          <w:bCs/>
          <w:sz w:val="26"/>
          <w:szCs w:val="26"/>
        </w:rPr>
        <w:fldChar w:fldCharType="end"/>
      </w:r>
      <w:r w:rsidRPr="00B65258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B65258"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</w:t>
            </w:r>
            <w:r w:rsidRPr="002E68F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1F6DFFE0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9FDF76F" w14:textId="7F0A4CF7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937924C" w14:textId="73F43D1B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BD92A4B" w14:textId="55387841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26A3CF0" w14:textId="70B0AF88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54AE76C" w14:textId="659CED2E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043DA79" w14:textId="562128DA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1290551" w14:textId="2DBDD143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611D333" w14:textId="54E03FE4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9FFEB0A" w14:textId="29E8B6FA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5FC04E37" w14:textId="77777777" w:rsidR="00965FFD" w:rsidRDefault="00965FFD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lastRenderedPageBreak/>
        <w:t>Содержание</w:t>
      </w:r>
    </w:p>
    <w:p w14:paraId="3ADDAB7B" w14:textId="0BFDC553" w:rsidR="00A30CA2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8901311" w:history="1">
        <w:r w:rsidR="00A30CA2" w:rsidRPr="008E5553">
          <w:rPr>
            <w:rStyle w:val="Hyperlink"/>
            <w:rFonts w:ascii="Times New Roman" w:hAnsi="Times New Roman"/>
            <w:noProof/>
          </w:rPr>
          <w:t>ВВЕДЕНИЕ</w:t>
        </w:r>
        <w:r w:rsidR="00A30CA2">
          <w:rPr>
            <w:noProof/>
            <w:webHidden/>
          </w:rPr>
          <w:tab/>
        </w:r>
        <w:r w:rsidR="00A30CA2">
          <w:rPr>
            <w:noProof/>
            <w:webHidden/>
          </w:rPr>
          <w:fldChar w:fldCharType="begin"/>
        </w:r>
        <w:r w:rsidR="00A30CA2">
          <w:rPr>
            <w:noProof/>
            <w:webHidden/>
          </w:rPr>
          <w:instrText xml:space="preserve"> PAGEREF _Toc8901311 \h </w:instrText>
        </w:r>
        <w:r w:rsidR="00A30CA2">
          <w:rPr>
            <w:noProof/>
            <w:webHidden/>
          </w:rPr>
        </w:r>
        <w:r w:rsidR="00A30CA2"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8</w:t>
        </w:r>
        <w:r w:rsidR="00A30CA2">
          <w:rPr>
            <w:noProof/>
            <w:webHidden/>
          </w:rPr>
          <w:fldChar w:fldCharType="end"/>
        </w:r>
      </w:hyperlink>
    </w:p>
    <w:p w14:paraId="65086E6A" w14:textId="6DCA7A6D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2" w:history="1">
        <w:r w:rsidRPr="008E5553">
          <w:rPr>
            <w:rStyle w:val="Hyperlink"/>
            <w:rFonts w:ascii="Times New Roman" w:hAnsi="Times New Roman"/>
            <w:noProof/>
          </w:rPr>
          <w:t>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</w:rPr>
          <w:t>ОБЗОР ПРЕДМЕТНОЙ ОБЛ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F80C575" w14:textId="02CE340F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3" w:history="1">
        <w:r w:rsidRPr="008E5553">
          <w:rPr>
            <w:rStyle w:val="Hyperlink"/>
            <w:rFonts w:ascii="Times New Roman" w:hAnsi="Times New Roman"/>
            <w:b/>
            <w:noProof/>
          </w:rPr>
          <w:t>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Основные понят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5A23D106" w14:textId="61E3CA25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4" w:history="1">
        <w:r w:rsidRPr="008E5553">
          <w:rPr>
            <w:rStyle w:val="Hyperlink"/>
            <w:rFonts w:ascii="Times New Roman" w:hAnsi="Times New Roman"/>
            <w:b/>
            <w:noProof/>
          </w:rPr>
          <w:t>1.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Стилистические особенност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B16C3E0" w14:textId="6ABCDB72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5" w:history="1">
        <w:r w:rsidRPr="008E5553">
          <w:rPr>
            <w:rStyle w:val="Hyperlink"/>
            <w:rFonts w:ascii="Times New Roman" w:hAnsi="Times New Roman"/>
            <w:b/>
            <w:noProof/>
            <w:lang w:val="en-US"/>
          </w:rPr>
          <w:t>1.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одстил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365230C" w14:textId="0A80B198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6" w:history="1">
        <w:r w:rsidRPr="008E5553">
          <w:rPr>
            <w:rStyle w:val="Hyperlink"/>
            <w:rFonts w:ascii="Times New Roman" w:hAnsi="Times New Roman"/>
            <w:b/>
            <w:noProof/>
          </w:rPr>
          <w:t>1.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собенности научного сти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9FE3F73" w14:textId="0DD2F2D6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7" w:history="1">
        <w:r w:rsidRPr="008E5553">
          <w:rPr>
            <w:rStyle w:val="Hyperlink"/>
            <w:rFonts w:ascii="Times New Roman" w:hAnsi="Times New Roman"/>
            <w:b/>
            <w:noProof/>
          </w:rPr>
          <w:t>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Проверка качества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29D5128B" w14:textId="4695B55C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8" w:history="1">
        <w:r w:rsidRPr="008E5553">
          <w:rPr>
            <w:rStyle w:val="Hyperlink"/>
            <w:rFonts w:ascii="Times New Roman" w:hAnsi="Times New Roman"/>
            <w:b/>
            <w:noProof/>
          </w:rPr>
          <w:t>1.2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Числовые критерии пров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6E352A65" w14:textId="6333C641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19" w:history="1">
        <w:r w:rsidRPr="008E5553">
          <w:rPr>
            <w:rStyle w:val="Hyperlink"/>
            <w:rFonts w:ascii="Times New Roman" w:hAnsi="Times New Roman"/>
            <w:b/>
            <w:noProof/>
          </w:rPr>
          <w:t>1.2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Морфологические огранич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08A864F9" w14:textId="264365C7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0" w:history="1">
        <w:r w:rsidRPr="008E5553">
          <w:rPr>
            <w:rStyle w:val="Hyperlink"/>
            <w:rFonts w:ascii="Times New Roman" w:hAnsi="Times New Roman"/>
            <w:b/>
            <w:noProof/>
          </w:rPr>
          <w:t>1.2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Качество содержания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3F3656BC" w14:textId="7206A787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1" w:history="1">
        <w:r w:rsidRPr="008E5553">
          <w:rPr>
            <w:rStyle w:val="Hyperlink"/>
            <w:rFonts w:ascii="Times New Roman" w:hAnsi="Times New Roman"/>
            <w:b/>
            <w:noProof/>
          </w:rPr>
          <w:t>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Обзор аналог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22AA3F91" w14:textId="6C2481F1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2" w:history="1">
        <w:r w:rsidRPr="008E5553">
          <w:rPr>
            <w:rStyle w:val="Hyperlink"/>
            <w:rFonts w:ascii="Times New Roman" w:hAnsi="Times New Roman"/>
            <w:b/>
            <w:noProof/>
          </w:rPr>
          <w:t>1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Используемые правила проверки научных статей в существующем курс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8556C46" w14:textId="5F4A05E6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3" w:history="1">
        <w:r w:rsidRPr="008E5553">
          <w:rPr>
            <w:rStyle w:val="Hyperlink"/>
            <w:rFonts w:ascii="Times New Roman" w:hAnsi="Times New Roman"/>
            <w:b/>
            <w:noProof/>
          </w:rPr>
          <w:t>1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27A807" w14:textId="352F56B3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4" w:history="1">
        <w:r w:rsidRPr="008E5553">
          <w:rPr>
            <w:rStyle w:val="Hyperlink"/>
            <w:rFonts w:ascii="Times New Roman" w:hAnsi="Times New Roman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  <w:shd w:val="clear" w:color="auto" w:fill="FFFFFF"/>
          </w:rPr>
          <w:t>ПОСТАНОВКА ЗАДАЧИ И 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0C65CBEB" w14:textId="36EE24AE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5" w:history="1">
        <w:r w:rsidRPr="008E5553">
          <w:rPr>
            <w:rStyle w:val="Hyperlink"/>
            <w:rFonts w:ascii="Times New Roman" w:hAnsi="Times New Roman"/>
            <w:b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Задач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384CB2C4" w14:textId="0BFDAC43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6" w:history="1">
        <w:r w:rsidRPr="008E5553">
          <w:rPr>
            <w:rStyle w:val="Hyperlink"/>
            <w:rFonts w:ascii="Times New Roman" w:hAnsi="Times New Roman"/>
            <w:b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Требования к реш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7172DA7D" w14:textId="58B617D2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7" w:history="1">
        <w:r w:rsidRPr="008E5553">
          <w:rPr>
            <w:rStyle w:val="Hyperlink"/>
            <w:rFonts w:ascii="Times New Roman" w:hAnsi="Times New Roman"/>
            <w:b/>
            <w:noProof/>
          </w:rPr>
          <w:t>2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5E34E166" w14:textId="4F4485E6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8" w:history="1">
        <w:r w:rsidRPr="008E5553">
          <w:rPr>
            <w:rStyle w:val="Hyperlink"/>
            <w:rFonts w:ascii="Times New Roman" w:hAnsi="Times New Roman"/>
            <w:noProof/>
            <w:lang w:val="en-US"/>
          </w:rPr>
          <w:t>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  <w:shd w:val="clear" w:color="auto" w:fill="FFFFFF"/>
          </w:rPr>
          <w:t>ОПИСАНИЕ МОДЕЛИ ПРОВЕРКИ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DB7E6CA" w14:textId="0FC888EF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29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3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Числовые критерии пров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031D99F8" w14:textId="1AE87817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0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3.1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заимосвязи значений числовых критериев с качеством научной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21A8769E" w14:textId="231E7295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1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Проверяемая гипотез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56DB55BB" w14:textId="46520976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2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Подчинение числовых критериев нормальному распредел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3774B89B" w14:textId="7C0D23F5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3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Независимость числовых критерие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13DAEBB3" w14:textId="1142525A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4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1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bCs/>
            <w:noProof/>
          </w:rPr>
          <w:t>Запуски на тестовой выборке и других текст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50910040" w14:textId="099DCCCA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5" w:history="1">
        <w:r w:rsidRPr="008E5553">
          <w:rPr>
            <w:rStyle w:val="Hyperlink"/>
            <w:rFonts w:ascii="Times New Roman" w:hAnsi="Times New Roman"/>
            <w:b/>
            <w:noProof/>
          </w:rPr>
          <w:t>3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</w:rPr>
          <w:t>Ошибки несоответствия текста научному стил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65C3895D" w14:textId="190185C8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6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Описание модели оценки соответствия научной статьи заданным требования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1979A721" w14:textId="4BECEDFB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7" w:history="1"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3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eastAsia="Times New Roman" w:hAnsi="Times New Roman"/>
            <w:b/>
            <w:noProof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6B0D5781" w14:textId="53E3F52C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8" w:history="1">
        <w:r w:rsidRPr="008E5553">
          <w:rPr>
            <w:rStyle w:val="Hyperlink"/>
            <w:rFonts w:ascii="Times New Roman" w:hAnsi="Times New Roman"/>
            <w:noProof/>
            <w:lang w:eastAsia="ru-RU"/>
          </w:rPr>
          <w:t>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noProof/>
            <w:lang w:eastAsia="ru-RU"/>
          </w:rPr>
          <w:t>ОПИС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79E2EABE" w14:textId="492C76D5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39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Общая архитектур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11547708" w14:textId="7121A710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0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Сценарии использ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14:paraId="7067390F" w14:textId="7DC59518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1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пользованные техноло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4304D568" w14:textId="2E919F96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2" w:history="1">
        <w:r w:rsidRPr="008E5553">
          <w:rPr>
            <w:rStyle w:val="Hyperlink"/>
            <w:rFonts w:ascii="Times New Roman" w:hAnsi="Times New Roman"/>
            <w:b/>
            <w:noProof/>
            <w:lang w:val="en-US"/>
          </w:rPr>
          <w:t>4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shd w:val="clear" w:color="auto" w:fill="FFFFFF"/>
          </w:rPr>
          <w:t>Архитектур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2B7BD26C" w14:textId="67FD969C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3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Описание алгоритмов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48443254" w14:textId="248F73C8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4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 xml:space="preserve">Получение текста из </w:t>
        </w:r>
        <w:r w:rsidRPr="008E5553">
          <w:rPr>
            <w:rStyle w:val="Hyperlink"/>
            <w:rFonts w:ascii="Times New Roman" w:hAnsi="Times New Roman"/>
            <w:b/>
            <w:noProof/>
            <w:lang w:val="en-US" w:eastAsia="ru-RU"/>
          </w:rPr>
          <w:t>pdf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7B4BAA16" w14:textId="3DD59525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5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текс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20C90B93" w14:textId="13EA1926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6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Вычисление числовых критерие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5BCDCA5C" w14:textId="4AC7852A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7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стилистических ошибок в текс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00D921F6" w14:textId="0627DC98" w:rsidR="00A30CA2" w:rsidRDefault="00A30CA2">
      <w:pPr>
        <w:pStyle w:val="TOC3"/>
        <w:tabs>
          <w:tab w:val="left" w:pos="132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8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5.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Анализ структурных ошибок в текс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24F89B7B" w14:textId="24A48C65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49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4.6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7071919A" w14:textId="4D1FAF29" w:rsidR="00A30CA2" w:rsidRDefault="00A30CA2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0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4FEBB712" w14:textId="459A4DAF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1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Исследование времени анализа стать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20DB01FC" w14:textId="4A876003" w:rsidR="00A30CA2" w:rsidRDefault="00A30CA2">
      <w:pPr>
        <w:pStyle w:val="TOC2"/>
        <w:tabs>
          <w:tab w:val="left" w:pos="88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2" w:history="1"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5.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8E5553">
          <w:rPr>
            <w:rStyle w:val="Hyperlink"/>
            <w:rFonts w:ascii="Times New Roman" w:hAnsi="Times New Roman"/>
            <w:b/>
            <w:noProof/>
            <w:lang w:eastAsia="ru-RU"/>
          </w:rPr>
          <w:t>Пригодность использования приложения на кафедр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0CE7EF3A" w14:textId="01B07305" w:rsidR="00A30CA2" w:rsidRDefault="00A30CA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3" w:history="1">
        <w:r w:rsidRPr="008E5553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38D12CE8" w14:textId="5466F672" w:rsidR="00A30CA2" w:rsidRDefault="00A30CA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8901354" w:history="1">
        <w:r w:rsidRPr="008E5553">
          <w:rPr>
            <w:rStyle w:val="Hyperlink"/>
            <w:rFonts w:ascii="Times New Roman" w:hAnsi="Times New Roman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01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4128A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69E76679" w14:textId="40E56197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  <w:bookmarkStart w:id="3" w:name="_GoBack"/>
      <w:bookmarkEnd w:id="3"/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6F857310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D9C19E8" w14:textId="189AC51B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04885EF9" w14:textId="7EB038D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9818DC3" w14:textId="0A283CD9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44B2FD7D" w14:textId="21B38824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7F7A9DD9" w14:textId="77777777" w:rsidR="00965FFD" w:rsidRDefault="00965FFD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7851D9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8CD89BE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02A0DF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866DC07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13D8D3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D72002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97CA86A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E55D8F4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E70D896" w14:textId="77777777" w:rsidR="002864D1" w:rsidRPr="002E68FF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A31EB6D" w14:textId="1E0686B2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B6A0DB0" w14:textId="2E9C0D8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33BFBFCC" w14:textId="0EFFEAE6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AE328D7" w14:textId="4CB1D16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5CBB2D90" w14:textId="3A0A835E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05E91C7" w14:textId="6AEFA3BD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06697363" w14:textId="77F101F9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3E5B4A0" w14:textId="4A5CAAA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00ABBE0" w14:textId="2EF6A80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4798CF10" w14:textId="66917EC1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6B8B276" w14:textId="3E739F9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4BE2890" w14:textId="4DBD26E5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6C8A0D1C" w14:textId="54EF0ED7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21920E6" w14:textId="4650A044" w:rsidR="00965FFD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1E213496" w14:textId="77777777" w:rsidR="00965FFD" w:rsidRPr="002E68FF" w:rsidRDefault="00965FFD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4" w:name="_Toc8901311"/>
      <w:r w:rsidRPr="002A0735">
        <w:rPr>
          <w:rFonts w:ascii="Times New Roman" w:hAnsi="Times New Roman"/>
        </w:rPr>
        <w:lastRenderedPageBreak/>
        <w:t>В</w:t>
      </w:r>
      <w:r w:rsidR="006E3AF3">
        <w:rPr>
          <w:rFonts w:ascii="Times New Roman" w:hAnsi="Times New Roman"/>
        </w:rPr>
        <w:t>ВЕДЕНИЕ</w:t>
      </w:r>
      <w:bookmarkEnd w:id="4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25188BBF" w:rsidR="004B68D1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535BBB85" w:rsidR="004B68D1" w:rsidRPr="0041277D" w:rsidRDefault="00D12A4F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ать программу</w:t>
      </w:r>
      <w:r w:rsidR="00E44EF6"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для проверки статьи на соответствие научному стилю и поиску наиболее частых ошибок в ней</w:t>
      </w:r>
      <w:r w:rsidR="007446CC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78F02E71" w:rsidR="00E44EF6" w:rsidRPr="0041277D" w:rsidRDefault="00AC2C8F" w:rsidP="00BD7598">
      <w:pPr>
        <w:pStyle w:val="ListParagraph"/>
        <w:numPr>
          <w:ilvl w:val="0"/>
          <w:numId w:val="2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ть программный прототип решения</w:t>
      </w:r>
      <w:r w:rsidR="00E44EF6" w:rsidRPr="0041277D">
        <w:rPr>
          <w:rFonts w:ascii="Times New Roman" w:hAnsi="Times New Roman"/>
          <w:sz w:val="28"/>
          <w:szCs w:val="28"/>
        </w:rPr>
        <w:t>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lastRenderedPageBreak/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актическая значимость.</w:t>
      </w:r>
    </w:p>
    <w:p w14:paraId="4A0C4163" w14:textId="21F2334A" w:rsidR="001F4772" w:rsidRPr="0041277D" w:rsidRDefault="00AC2C8F" w:rsidP="001F4772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нное р</w:t>
      </w:r>
      <w:r w:rsidR="002914D5" w:rsidRPr="0041277D">
        <w:rPr>
          <w:rFonts w:ascii="Times New Roman" w:hAnsi="Times New Roman"/>
          <w:sz w:val="28"/>
          <w:szCs w:val="28"/>
        </w:rPr>
        <w:t>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  <w:r w:rsidR="001F4772">
        <w:rPr>
          <w:rFonts w:ascii="Times New Roman" w:hAnsi="Times New Roman"/>
          <w:sz w:val="28"/>
          <w:szCs w:val="28"/>
        </w:rPr>
        <w:t xml:space="preserve"> Решение будет применяться для проверки статей студентов </w:t>
      </w:r>
      <w:proofErr w:type="spellStart"/>
      <w:r w:rsidR="001F4772">
        <w:rPr>
          <w:rFonts w:ascii="Times New Roman" w:hAnsi="Times New Roman"/>
          <w:sz w:val="28"/>
          <w:szCs w:val="28"/>
        </w:rPr>
        <w:t>СПбГЭТУ</w:t>
      </w:r>
      <w:proofErr w:type="spellEnd"/>
      <w:r w:rsidR="001F4772">
        <w:rPr>
          <w:rFonts w:ascii="Times New Roman" w:hAnsi="Times New Roman"/>
          <w:sz w:val="28"/>
          <w:szCs w:val="28"/>
        </w:rPr>
        <w:t xml:space="preserve"> кафедры МОЭВМ в рамках курса обучения написанию научных стате</w:t>
      </w:r>
      <w:r>
        <w:rPr>
          <w:rFonts w:ascii="Times New Roman" w:hAnsi="Times New Roman"/>
          <w:sz w:val="28"/>
          <w:szCs w:val="28"/>
        </w:rPr>
        <w:t>й</w:t>
      </w:r>
      <w:r w:rsidR="001F4772">
        <w:rPr>
          <w:rFonts w:ascii="Times New Roman" w:hAnsi="Times New Roman"/>
          <w:sz w:val="28"/>
          <w:szCs w:val="28"/>
        </w:rPr>
        <w:t>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</w:rPr>
      </w:pPr>
      <w:bookmarkStart w:id="5" w:name="_Toc8901312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5"/>
    </w:p>
    <w:p w14:paraId="41370663" w14:textId="64A9BCA6" w:rsidR="004B4B22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color w:val="000000"/>
          <w:sz w:val="28"/>
          <w:szCs w:val="28"/>
        </w:rPr>
      </w:pPr>
      <w:bookmarkStart w:id="6" w:name="_Toc8901313"/>
      <w:r w:rsidRPr="003226A4">
        <w:rPr>
          <w:rFonts w:ascii="Times New Roman" w:hAnsi="Times New Roman"/>
          <w:b/>
          <w:color w:val="000000"/>
          <w:sz w:val="28"/>
          <w:szCs w:val="28"/>
        </w:rPr>
        <w:t>Основные понятия</w:t>
      </w:r>
      <w:bookmarkEnd w:id="6"/>
    </w:p>
    <w:p w14:paraId="64708D34" w14:textId="442A536D" w:rsidR="00FA4931" w:rsidRDefault="00C93842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93842">
        <w:rPr>
          <w:rFonts w:ascii="Times New Roman" w:hAnsi="Times New Roman"/>
          <w:sz w:val="28"/>
          <w:szCs w:val="28"/>
          <w:shd w:val="clear" w:color="auto" w:fill="FFFFFF"/>
        </w:rPr>
        <w:t>Научный стиль — наиболее строгий стиль речи, используемый для написания научных статей. Стиль научных работ определяется содержанием и целями научного сообщения: точно и полно объяснить факты, показать причинно-следственные связи между явлениями, выявить закономерности, доказать утверждения</w:t>
      </w:r>
      <w:r w:rsidR="008604B0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[1-2]</w:t>
      </w:r>
      <w:r w:rsidR="00FA4931"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78793A3" w14:textId="370811DB" w:rsidR="0078196F" w:rsidRPr="007C1ECE" w:rsidRDefault="0078196F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 научных журналах су</w:t>
      </w:r>
      <w:r w:rsidR="00E276FB">
        <w:rPr>
          <w:rFonts w:ascii="Times New Roman" w:hAnsi="Times New Roman"/>
          <w:sz w:val="28"/>
          <w:szCs w:val="28"/>
          <w:shd w:val="clear" w:color="auto" w:fill="FFFFFF"/>
        </w:rPr>
        <w:t>ществуют требования к структуре статьи,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о отсутствуют структурированные требования к её стилю. В связи с этим, 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характеристик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го стиля получен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7C1ECE">
        <w:rPr>
          <w:rFonts w:ascii="Times New Roman" w:hAnsi="Times New Roman"/>
          <w:sz w:val="28"/>
          <w:szCs w:val="28"/>
          <w:shd w:val="clear" w:color="auto" w:fill="FFFFFF"/>
        </w:rPr>
        <w:t xml:space="preserve"> из пособий</w:t>
      </w:r>
      <w:r w:rsidR="00C87E35">
        <w:rPr>
          <w:rFonts w:ascii="Times New Roman" w:hAnsi="Times New Roman"/>
          <w:sz w:val="28"/>
          <w:szCs w:val="28"/>
          <w:shd w:val="clear" w:color="auto" w:fill="FFFFFF"/>
        </w:rPr>
        <w:t>, посвященных определению</w:t>
      </w:r>
      <w:r w:rsidR="0020341A">
        <w:rPr>
          <w:rFonts w:ascii="Times New Roman" w:hAnsi="Times New Roman"/>
          <w:sz w:val="28"/>
          <w:szCs w:val="28"/>
          <w:shd w:val="clear" w:color="auto" w:fill="FFFFFF"/>
        </w:rPr>
        <w:t xml:space="preserve"> стилей русского языка и речи.</w:t>
      </w:r>
    </w:p>
    <w:p w14:paraId="2019BCB3" w14:textId="1D9A3734" w:rsidR="00FA4931" w:rsidRPr="00602AD4" w:rsidRDefault="000C053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7" w:name="_Toc8901314"/>
      <w:r>
        <w:rPr>
          <w:rFonts w:ascii="Times New Roman" w:hAnsi="Times New Roman"/>
          <w:b/>
          <w:sz w:val="28"/>
          <w:szCs w:val="28"/>
          <w:shd w:val="clear" w:color="auto" w:fill="FFFFFF"/>
        </w:rPr>
        <w:t>Стилистические о</w:t>
      </w:r>
      <w:r w:rsidR="00FA4931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собенности научного стиля</w:t>
      </w:r>
      <w:bookmarkEnd w:id="7"/>
    </w:p>
    <w:p w14:paraId="7C29913B" w14:textId="58ECB33D" w:rsidR="00FA4931" w:rsidRDefault="00FA49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Научный стиль характеризуется логической последовательностью изложения, упорядоченной системой связи между частями высказывания, стремлением авторов к точности, сжатости, однозначности при сохранении насыщенности содержания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604B0" w:rsidRPr="008604B0">
        <w:rPr>
          <w:rFonts w:ascii="Times New Roman" w:hAnsi="Times New Roman"/>
          <w:sz w:val="28"/>
          <w:szCs w:val="28"/>
          <w:shd w:val="clear" w:color="auto" w:fill="FFFFFF"/>
        </w:rPr>
        <w:t>1-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FA4931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Выделяются следующие </w:t>
      </w:r>
      <w:r w:rsidR="000C0531">
        <w:rPr>
          <w:rFonts w:ascii="Times New Roman" w:hAnsi="Times New Roman"/>
          <w:sz w:val="28"/>
          <w:szCs w:val="28"/>
          <w:shd w:val="clear" w:color="auto" w:fill="FFFFFF"/>
        </w:rPr>
        <w:t xml:space="preserve">стилистические </w:t>
      </w:r>
      <w:r>
        <w:rPr>
          <w:rFonts w:ascii="Times New Roman" w:hAnsi="Times New Roman"/>
          <w:sz w:val="28"/>
          <w:szCs w:val="28"/>
          <w:shd w:val="clear" w:color="auto" w:fill="FFFFFF"/>
        </w:rPr>
        <w:t>особенности научного стиля:</w:t>
      </w:r>
    </w:p>
    <w:p w14:paraId="50610EA2" w14:textId="7DBA58D2" w:rsidR="00FA4931" w:rsidRPr="006025F6" w:rsidRDefault="006E3C57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Логичность — наличие смысловых связей между последовательными единицами (блоками) текста. Логичность, тесно связанная с последовательностью, доказательностью и аргументированностью изложения, выражается на синтаксическом уровне и на уровне текста. Для создания логичности используют </w:t>
      </w: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полнооформлен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высказывания — полнота грамматического оформления предикативных единиц, что выражается в преобладании союзных предложений над бессоюзными, так как союзы четче передают смысловые и логические связи частей предложения. Также для выражения логичности в научной речи используются рассуждение и доказательство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54D35DB7" w14:textId="073319F4" w:rsidR="00FA4931" w:rsidRPr="006025F6" w:rsidRDefault="0051568A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Последовательность — характеристика текста, в котором выводы вытекают из содержания и непротиворечивы, текст разбит на отдельные 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смысловые отрезки, отражающие движение мысли от частного к общему или от общего к частному.  В простом и сложном предложениях используются вводные слова и словосочетания, подчеркивающие логику мысли и последовательность изложения (во-первых, во-вторых, следовательно, итак, таким образом, с одной стороны, с другой стороны и т.п.)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A4931"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1DE4A01B" w14:textId="54EA56D4" w:rsidR="0016704F" w:rsidRPr="006025F6" w:rsidRDefault="00234C5D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Точность (а также ясность) научного стиля — употребление большого числа терминов, как правило, слов однозначных, строго определенных в пределах конкретной науки. Нежелательна и даже недопустима замена терминов синонимами, для научной речи характерно ограничение синонимических замен; важно давать четкие определения вновь вводимым понятиям; слова — однозначны, высказывания — недвусмысленны (явление многозначности слов несвойственно научной речи). Используются вводные слова и обороты, вводные и вставные конструкции в функции уточнения; употребляются обособленные согласованные определения, в том числе причастные обороты (в синтаксической функции уточнения); необходима четкость оформления синтаксических связей; кроме того, — точные библиографические ссылки и сноски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;</w:t>
      </w:r>
    </w:p>
    <w:p w14:paraId="6C603B3D" w14:textId="6FD7204D" w:rsidR="00FA4931" w:rsidRPr="006025F6" w:rsidRDefault="00613F00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>Некатегоричность</w:t>
      </w:r>
      <w:proofErr w:type="spellEnd"/>
      <w:r w:rsidRPr="006025F6">
        <w:rPr>
          <w:rFonts w:ascii="Times New Roman" w:hAnsi="Times New Roman"/>
          <w:sz w:val="28"/>
          <w:szCs w:val="28"/>
          <w:shd w:val="clear" w:color="auto" w:fill="FFFFFF"/>
        </w:rPr>
        <w:t xml:space="preserve"> изложения — взвешенность оценок в отношении степени изученности темы, действенности теории и путей решения исследуемых проблем, степени завершенности результатов исследования, так и упоминаемых в работе и цитируемых мнений других авторов-ученых и личных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3E30A21F" w14:textId="15394931" w:rsidR="0016704F" w:rsidRPr="006025F6" w:rsidRDefault="004429F9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Диалогичность — коммуникативная направленность научной речи, необходимость учета адресата. Хотя научный текст квалифицируется как монологический, ему свойственна диалогичность, т.е. направленность речи на адресата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F970CF" w:rsidRPr="00F970CF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;</w:t>
      </w:r>
    </w:p>
    <w:p w14:paraId="3612C91C" w14:textId="567C29FD" w:rsidR="0016704F" w:rsidRPr="006025F6" w:rsidRDefault="006025F6" w:rsidP="00BD7598">
      <w:pPr>
        <w:pStyle w:val="ListParagraph"/>
        <w:numPr>
          <w:ilvl w:val="0"/>
          <w:numId w:val="9"/>
        </w:numPr>
        <w:spacing w:after="0" w:line="360" w:lineRule="auto"/>
        <w:ind w:left="284" w:right="-1" w:firstLine="567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lastRenderedPageBreak/>
        <w:t>Аргументированность научной речи — обоснованность; отсутствие или слабость аргументов в научной речи — логическая и стратегическая ошибкой</w:t>
      </w:r>
      <w:r w:rsidR="00F970CF" w:rsidRPr="00F970CF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8D205C" w:rsidRPr="008D205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F970CF" w:rsidRPr="00F970CF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6025F6">
        <w:rPr>
          <w:rStyle w:val="Strong"/>
          <w:rFonts w:ascii="Times New Roman" w:hAnsi="Times New Roman"/>
          <w:b w:val="0"/>
          <w:color w:val="1C1C1C"/>
          <w:sz w:val="28"/>
          <w:szCs w:val="28"/>
          <w:bdr w:val="none" w:sz="0" w:space="0" w:color="auto" w:frame="1"/>
          <w:shd w:val="clear" w:color="auto" w:fill="FFFFFF"/>
        </w:rPr>
        <w:t>.</w:t>
      </w:r>
    </w:p>
    <w:p w14:paraId="63C164E4" w14:textId="79C09020" w:rsidR="0016704F" w:rsidRPr="00602AD4" w:rsidRDefault="002D58F1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8" w:name="_Toc8901315"/>
      <w:proofErr w:type="spellStart"/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П</w:t>
      </w:r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одстил</w:t>
      </w:r>
      <w:r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>и</w:t>
      </w:r>
      <w:proofErr w:type="spellEnd"/>
      <w:r w:rsidR="0016704F" w:rsidRPr="00602AD4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научного стиля</w:t>
      </w:r>
      <w:bookmarkEnd w:id="8"/>
    </w:p>
    <w:p w14:paraId="62C0BB31" w14:textId="7D6464E0" w:rsidR="00237FFE" w:rsidRPr="00A17D8F" w:rsidRDefault="002D58F1" w:rsidP="00A17D8F">
      <w:pPr>
        <w:pStyle w:val="p1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ru-RU"/>
        </w:rPr>
      </w:pPr>
      <w:r w:rsidRPr="00A17D8F">
        <w:rPr>
          <w:sz w:val="28"/>
          <w:szCs w:val="28"/>
          <w:lang w:val="ru-RU"/>
        </w:rPr>
        <w:t xml:space="preserve">Научный стиль речи подразделяется на </w:t>
      </w:r>
      <w:proofErr w:type="spellStart"/>
      <w:r w:rsidRPr="00A17D8F">
        <w:rPr>
          <w:sz w:val="28"/>
          <w:szCs w:val="28"/>
          <w:lang w:val="ru-RU"/>
        </w:rPr>
        <w:t>подстили</w:t>
      </w:r>
      <w:proofErr w:type="spellEnd"/>
      <w:r w:rsidRPr="00A17D8F">
        <w:rPr>
          <w:sz w:val="28"/>
          <w:szCs w:val="28"/>
          <w:lang w:val="ru-RU"/>
        </w:rPr>
        <w:t>: собственно-научный, научно-информативный</w:t>
      </w:r>
      <w:r w:rsidR="00487213" w:rsidRPr="00A17D8F">
        <w:rPr>
          <w:sz w:val="28"/>
          <w:szCs w:val="28"/>
          <w:lang w:val="ru-RU"/>
        </w:rPr>
        <w:t xml:space="preserve">, </w:t>
      </w:r>
      <w:r w:rsidRPr="00A17D8F">
        <w:rPr>
          <w:sz w:val="28"/>
          <w:szCs w:val="28"/>
          <w:lang w:val="ru-RU"/>
        </w:rPr>
        <w:t>научно-</w:t>
      </w:r>
      <w:r w:rsidR="00EB0419" w:rsidRPr="00A17D8F">
        <w:rPr>
          <w:sz w:val="28"/>
          <w:szCs w:val="28"/>
          <w:lang w:val="ru-RU"/>
        </w:rPr>
        <w:t>технический</w:t>
      </w:r>
      <w:r w:rsidRPr="00A17D8F">
        <w:rPr>
          <w:sz w:val="28"/>
          <w:szCs w:val="28"/>
          <w:lang w:val="ru-RU"/>
        </w:rPr>
        <w:t>, учебно-научный, научно-популярный</w:t>
      </w:r>
      <w:r w:rsidR="008D205C" w:rsidRPr="008D205C">
        <w:rPr>
          <w:sz w:val="28"/>
          <w:szCs w:val="28"/>
          <w:lang w:val="ru-RU"/>
        </w:rPr>
        <w:t xml:space="preserve"> [2]</w:t>
      </w:r>
      <w:r w:rsidR="00237FFE" w:rsidRPr="00A17D8F">
        <w:rPr>
          <w:sz w:val="28"/>
          <w:szCs w:val="28"/>
          <w:lang w:val="ru-RU"/>
        </w:rPr>
        <w:t>.</w:t>
      </w:r>
    </w:p>
    <w:p w14:paraId="589CDB9B" w14:textId="4A50A780" w:rsidR="00A17D8F" w:rsidRDefault="00A17D8F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17D8F">
        <w:rPr>
          <w:rFonts w:ascii="Times New Roman" w:eastAsia="Times New Roman" w:hAnsi="Times New Roman"/>
          <w:sz w:val="28"/>
          <w:szCs w:val="28"/>
        </w:rPr>
        <w:t xml:space="preserve">Отличительная черта собственно-научного стиля — академическое изложение, адресованное специалистам. Признаки этого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— точность передаваемой информации, убедительность аргументации, логическая последовательность изложения, лаконичность. Цель стиля — выявление и описание новых фактов, закономерностей, открытий. К собственно-научному </w:t>
      </w:r>
      <w:proofErr w:type="spellStart"/>
      <w:r w:rsidRPr="00A17D8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A17D8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статья, доклад, монография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A17D8F">
        <w:rPr>
          <w:rFonts w:ascii="Times New Roman" w:eastAsia="Times New Roman" w:hAnsi="Times New Roman"/>
          <w:sz w:val="28"/>
          <w:szCs w:val="28"/>
        </w:rPr>
        <w:t>.</w:t>
      </w:r>
    </w:p>
    <w:p w14:paraId="03C91736" w14:textId="60C96C3E" w:rsidR="00487213" w:rsidRPr="00A17D8F" w:rsidRDefault="007741D3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741D3">
        <w:rPr>
          <w:rFonts w:ascii="Times New Roman" w:eastAsia="Times New Roman" w:hAnsi="Times New Roman"/>
          <w:sz w:val="28"/>
          <w:szCs w:val="28"/>
        </w:rPr>
        <w:t xml:space="preserve">Назначение научно-информативного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 — сообщение научной информации с точным объектным описанием фактов. </w:t>
      </w:r>
      <w:proofErr w:type="gramStart"/>
      <w:r w:rsidRPr="007741D3">
        <w:rPr>
          <w:rFonts w:ascii="Times New Roman" w:eastAsia="Times New Roman" w:hAnsi="Times New Roman"/>
          <w:sz w:val="28"/>
          <w:szCs w:val="28"/>
        </w:rPr>
        <w:t>К стереотипность</w:t>
      </w:r>
      <w:proofErr w:type="gramEnd"/>
      <w:r w:rsidRPr="007741D3">
        <w:rPr>
          <w:rFonts w:ascii="Times New Roman" w:eastAsia="Times New Roman" w:hAnsi="Times New Roman"/>
          <w:sz w:val="28"/>
          <w:szCs w:val="28"/>
        </w:rPr>
        <w:t xml:space="preserve"> композиции, к особенностям относятся стандартизация языковых средств, унификация синтаксических конструкций. Этот </w:t>
      </w:r>
      <w:proofErr w:type="spellStart"/>
      <w:r w:rsidRPr="007741D3">
        <w:rPr>
          <w:rFonts w:ascii="Times New Roman" w:eastAsia="Times New Roman" w:hAnsi="Times New Roman"/>
          <w:sz w:val="28"/>
          <w:szCs w:val="28"/>
        </w:rPr>
        <w:t>подстиль</w:t>
      </w:r>
      <w:proofErr w:type="spellEnd"/>
      <w:r w:rsidRPr="007741D3">
        <w:rPr>
          <w:rFonts w:ascii="Times New Roman" w:eastAsia="Times New Roman" w:hAnsi="Times New Roman"/>
          <w:sz w:val="28"/>
          <w:szCs w:val="28"/>
        </w:rPr>
        <w:t xml:space="preserve"> реализуется в рефератах, аннотациях, каталогах, специальных словарях, патентных и технологических описаниях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]</w:t>
      </w:r>
      <w:r w:rsidRPr="007741D3">
        <w:rPr>
          <w:rFonts w:ascii="Times New Roman" w:eastAsia="Times New Roman" w:hAnsi="Times New Roman"/>
          <w:sz w:val="28"/>
          <w:szCs w:val="28"/>
        </w:rPr>
        <w:t>.</w:t>
      </w:r>
    </w:p>
    <w:p w14:paraId="03F1085A" w14:textId="2C54CE65" w:rsidR="003E386A" w:rsidRDefault="003E386A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Научно-технический стиль направлен на применение достижений фундаментальной науки на практике. Адресат — профессионалы технико-технического профиля. Используется в руководствах, справочниках</w:t>
      </w:r>
      <w:r w:rsidR="008D205C" w:rsidRPr="00E4342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3E386A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2B631402" w14:textId="3D7B976D" w:rsidR="00EE5738" w:rsidRDefault="00EE5738" w:rsidP="00A17D8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</w:pP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В учебно-научном подстиле излагаются основы наук в учебной литературе. Отличительные признаки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я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пределяются задачами, вытекающими из направленности адресату — будущему специалисту: тематическое ограничение в освещении основ научных дисциплин; обучающий характер; обилие определений, примеров, иллюстраций, пояснений, толкований. </w:t>
      </w:r>
      <w:proofErr w:type="spellStart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Подстиль</w:t>
      </w:r>
      <w:proofErr w:type="spellEnd"/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объединяет жанры учебников (учебных монографий), учебных и учебно-методических пособий, учебных словарей, 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lastRenderedPageBreak/>
        <w:t>лекций, конспектов и другого и предполагает последовательное, системное раскрытие основных вопросов предмета или учебной темы с подробным изложением устоявшейся в науке точки зрения</w:t>
      </w:r>
      <w:r w:rsidR="008D205C" w:rsidRPr="008D205C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 xml:space="preserve"> [2]</w:t>
      </w:r>
      <w:r w:rsidRPr="00EE5738">
        <w:rPr>
          <w:rFonts w:ascii="Times New Roman" w:eastAsia="Times New Roman" w:hAnsi="Times New Roman"/>
          <w:bCs/>
          <w:sz w:val="28"/>
          <w:szCs w:val="28"/>
          <w:bdr w:val="none" w:sz="0" w:space="0" w:color="auto" w:frame="1"/>
        </w:rPr>
        <w:t>.</w:t>
      </w:r>
    </w:p>
    <w:p w14:paraId="372F2607" w14:textId="19BB0DEB" w:rsidR="00711CBF" w:rsidRDefault="00711CBF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11CBF">
        <w:rPr>
          <w:rFonts w:ascii="Times New Roman" w:eastAsia="Times New Roman" w:hAnsi="Times New Roman"/>
          <w:sz w:val="28"/>
          <w:szCs w:val="28"/>
        </w:rPr>
        <w:t>Произведения научно-популярного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я</w:t>
      </w:r>
      <w:proofErr w:type="spellEnd"/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>адресованы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</w:t>
      </w:r>
      <w:r w:rsidRPr="00711CBF">
        <w:rPr>
          <w:rFonts w:ascii="Times New Roman" w:eastAsia="Times New Roman" w:hAnsi="Times New Roman"/>
          <w:sz w:val="28"/>
          <w:szCs w:val="28"/>
        </w:rPr>
        <w:t xml:space="preserve">широкому кругу читателей, поэтому научные данные излагаются в доступной и занимательной форме. Научно-популярное сообщение по характеру близко к художественной прозе — допускается эмоциональная окрашенность, образность языковых средств, замена узкоспециальной лексики общедоступной, обилие конкретных примеров и сравнений, употребление элементов устной (разговорной) речи. К </w:t>
      </w:r>
      <w:proofErr w:type="spellStart"/>
      <w:r w:rsidRPr="00711CBF"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 w:rsidRPr="00711CBF">
        <w:rPr>
          <w:rFonts w:ascii="Times New Roman" w:eastAsia="Times New Roman" w:hAnsi="Times New Roman"/>
          <w:sz w:val="28"/>
          <w:szCs w:val="28"/>
        </w:rPr>
        <w:t xml:space="preserve"> относятся такие жанры, как очерк, эссе, книга, лекция научно-популярного характера, статья в периодическом издании. Цель стиля — ознакомление с описываемыми явлениями и фактами. Употребление цифр и специальных терминов минимально (каждый из них подробно поясняется). Особенности стиля: относительная лёгкость чтения, использование сравнения с привычными явлениями и предметами, упрощения, рассматривание частных явлений без обзора и классификации</w:t>
      </w:r>
      <w:r w:rsidR="008D205C" w:rsidRPr="008D205C">
        <w:rPr>
          <w:rFonts w:ascii="Times New Roman" w:eastAsia="Times New Roman" w:hAnsi="Times New Roman"/>
          <w:sz w:val="28"/>
          <w:szCs w:val="28"/>
        </w:rPr>
        <w:t xml:space="preserve"> [2</w:t>
      </w:r>
      <w:r w:rsidR="008D205C" w:rsidRPr="001C70FA">
        <w:rPr>
          <w:rFonts w:ascii="Times New Roman" w:eastAsia="Times New Roman" w:hAnsi="Times New Roman"/>
          <w:sz w:val="28"/>
          <w:szCs w:val="28"/>
        </w:rPr>
        <w:t>]</w:t>
      </w:r>
      <w:r w:rsidRPr="00711CBF">
        <w:rPr>
          <w:rFonts w:ascii="Times New Roman" w:eastAsia="Times New Roman" w:hAnsi="Times New Roman"/>
          <w:sz w:val="28"/>
          <w:szCs w:val="28"/>
        </w:rPr>
        <w:t>.</w:t>
      </w:r>
    </w:p>
    <w:p w14:paraId="67E7FA01" w14:textId="24262598" w:rsidR="00700006" w:rsidRDefault="00700006" w:rsidP="00FB6A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рамках данной работы, статьи будут проверяться на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оответствие собственно-научному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подстилю</w:t>
      </w:r>
      <w:proofErr w:type="spellEnd"/>
      <w:r>
        <w:rPr>
          <w:rFonts w:ascii="Times New Roman" w:eastAsia="Times New Roman" w:hAnsi="Times New Roman"/>
          <w:sz w:val="28"/>
          <w:szCs w:val="28"/>
        </w:rPr>
        <w:t>.</w:t>
      </w:r>
    </w:p>
    <w:p w14:paraId="7D111D40" w14:textId="1CCD383C" w:rsidR="00711CBF" w:rsidRPr="00FB6ACD" w:rsidRDefault="00FB6ACD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9" w:name="_Toc8901316"/>
      <w:r w:rsidRPr="00FB6ACD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собенности научного стиля</w:t>
      </w:r>
      <w:bookmarkEnd w:id="9"/>
    </w:p>
    <w:p w14:paraId="0A9DF2E4" w14:textId="3255C28F" w:rsidR="000C0531" w:rsidRDefault="000C0531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0C0531">
        <w:rPr>
          <w:rFonts w:ascii="Times New Roman" w:hAnsi="Times New Roman"/>
          <w:sz w:val="28"/>
          <w:szCs w:val="28"/>
          <w:shd w:val="clear" w:color="auto" w:fill="FFFFFF"/>
        </w:rPr>
        <w:t>Из-за наличия стилистических особенностей, описанных выше, научному стилю характерны морфологические особенности написания текста. Часть этих особенностей выражается в ограничениях:</w:t>
      </w:r>
    </w:p>
    <w:p w14:paraId="1F15BC9F" w14:textId="4ABA2713" w:rsidR="00AD04C7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Использование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, но некоторые формы употреблять для связи допускается (</w:t>
      </w:r>
      <w:r w:rsidRPr="001C70FA">
        <w:rPr>
          <w:rFonts w:ascii="Times New Roman" w:hAnsi="Times New Roman"/>
          <w:color w:val="1C1C1C"/>
          <w:sz w:val="28"/>
          <w:szCs w:val="28"/>
          <w:shd w:val="clear" w:color="auto" w:fill="FFFFFF"/>
        </w:rPr>
        <w:t>их, своих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BACECC7" w14:textId="484CAA86" w:rsidR="001D3D48" w:rsidRPr="001C70FA" w:rsidRDefault="00AD04C7" w:rsidP="00BD7598">
      <w:pPr>
        <w:pStyle w:val="ListParagraph"/>
        <w:numPr>
          <w:ilvl w:val="0"/>
          <w:numId w:val="10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C70FA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ользование неопределенных местоимений (кое-что, что-нибудь)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. Эти местоимения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в силу их неопределенности</w:t>
      </w:r>
      <w:r w:rsidR="004C4BF5" w:rsidRPr="001C70FA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не употребляются</w:t>
      </w:r>
      <w:r w:rsidR="001C70FA" w:rsidRPr="001C70FA">
        <w:rPr>
          <w:rFonts w:ascii="Times New Roman" w:hAnsi="Times New Roman"/>
          <w:sz w:val="28"/>
          <w:szCs w:val="28"/>
          <w:shd w:val="clear" w:color="auto" w:fill="FFFFFF"/>
        </w:rPr>
        <w:t xml:space="preserve"> [2</w:t>
      </w:r>
      <w:r w:rsidR="001C70FA" w:rsidRPr="00507A41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1C70FA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6CC7EC8E" w14:textId="598D7BFE" w:rsidR="00AD04C7" w:rsidRDefault="00AC15AC" w:rsidP="00AC15AC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Соблюдение перечисленных ограничений является частью проверки статьи на соответствие научному стилю.</w:t>
      </w:r>
    </w:p>
    <w:p w14:paraId="2CAADC3A" w14:textId="6696A20C" w:rsidR="004C4BF5" w:rsidRPr="004C4BF5" w:rsidRDefault="004C4BF5" w:rsidP="00965FFD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0" w:name="_Toc8901317"/>
      <w:r w:rsidRPr="004C4BF5">
        <w:rPr>
          <w:rFonts w:ascii="Times New Roman" w:hAnsi="Times New Roman"/>
          <w:b/>
          <w:sz w:val="28"/>
          <w:szCs w:val="28"/>
          <w:shd w:val="clear" w:color="auto" w:fill="FFFFFF"/>
        </w:rPr>
        <w:t>Проверка качества текста</w:t>
      </w:r>
      <w:bookmarkEnd w:id="10"/>
    </w:p>
    <w:p w14:paraId="16021D38" w14:textId="2F763046" w:rsidR="001D3D48" w:rsidRPr="009B0D25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Проверяя текст на соответствие научному стилю, следует в первую очередь реализовать и базовую проверку на качество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="00926BF0" w:rsidRPr="00926BF0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К такого рода анализу </w:t>
      </w:r>
      <w:r w:rsidR="004C4BF5">
        <w:rPr>
          <w:rFonts w:ascii="Times New Roman" w:hAnsi="Times New Roman"/>
          <w:sz w:val="28"/>
          <w:szCs w:val="28"/>
          <w:shd w:val="clear" w:color="auto" w:fill="FFFFFF"/>
        </w:rPr>
        <w:t>относится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Качество текста в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е – соответствие значений </w:t>
      </w:r>
      <w:r w:rsidR="009B0D2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O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 xml:space="preserve">критериев допустимым нормам 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3-4</w:t>
      </w:r>
      <w:r w:rsidR="009B0D25" w:rsidRPr="009B0D25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="009B0D2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0D06AD54" w14:textId="260A7C42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1" w:name="_Toc8901318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Числовые критерии проверки</w:t>
      </w:r>
      <w:bookmarkEnd w:id="11"/>
    </w:p>
    <w:p w14:paraId="18279A9D" w14:textId="2AAAAE79" w:rsidR="001D3D48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]. </w:t>
      </w:r>
      <w:r w:rsidR="0012711C" w:rsidRPr="0012711C">
        <w:rPr>
          <w:rFonts w:ascii="Times New Roman" w:hAnsi="Times New Roman"/>
          <w:sz w:val="28"/>
          <w:szCs w:val="28"/>
        </w:rPr>
        <w:t>Стоп-слова – это слова в тексте, которые не несут смысловой нагрузки [</w:t>
      </w:r>
      <w:r w:rsidR="00507A41" w:rsidRPr="00507A41">
        <w:rPr>
          <w:rFonts w:ascii="Times New Roman" w:hAnsi="Times New Roman"/>
          <w:sz w:val="28"/>
          <w:szCs w:val="28"/>
        </w:rPr>
        <w:t>4</w:t>
      </w:r>
      <w:r w:rsidR="0012711C" w:rsidRPr="0012711C">
        <w:rPr>
          <w:rFonts w:ascii="Times New Roman" w:hAnsi="Times New Roman"/>
          <w:sz w:val="28"/>
          <w:szCs w:val="28"/>
        </w:rPr>
        <w:t xml:space="preserve">]. 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Вода - процентное соотношение стоп-слов и общего количества слов в тексте [</w:t>
      </w:r>
      <w:r w:rsidR="00507A41" w:rsidRPr="00507A41">
        <w:rPr>
          <w:rFonts w:ascii="Times New Roman" w:hAnsi="Times New Roman"/>
          <w:sz w:val="28"/>
          <w:szCs w:val="28"/>
          <w:shd w:val="clear" w:color="auto" w:fill="FFFFFF"/>
        </w:rPr>
        <w:t>4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12711C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5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-</w:t>
      </w:r>
      <w:r w:rsidR="005D1C83" w:rsidRPr="005D1C83">
        <w:rPr>
          <w:rFonts w:ascii="Times New Roman" w:hAnsi="Times New Roman"/>
          <w:sz w:val="28"/>
          <w:szCs w:val="28"/>
          <w:shd w:val="clear" w:color="auto" w:fill="FFFFFF"/>
        </w:rPr>
        <w:t>6</w:t>
      </w:r>
      <w:r w:rsidRPr="0012711C">
        <w:rPr>
          <w:rFonts w:ascii="Times New Roman" w:hAnsi="Times New Roman"/>
          <w:sz w:val="28"/>
          <w:szCs w:val="28"/>
          <w:shd w:val="clear" w:color="auto" w:fill="FFFFFF"/>
        </w:rPr>
        <w:t>]. Соответствие распределения слов в тексте закону Ципфа говорит об уровне его естественности. Расчет этого критерия так же можно автоматизировать.</w:t>
      </w:r>
    </w:p>
    <w:p w14:paraId="2899927F" w14:textId="77777777" w:rsidR="00965FFD" w:rsidRPr="0012711C" w:rsidRDefault="00965FFD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E9AD04C" w14:textId="4BB32B1C" w:rsidR="001D3D48" w:rsidRPr="001D3D48" w:rsidRDefault="001D3D48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2" w:name="_Toc8901319"/>
      <w:r w:rsidRPr="001D3D48">
        <w:rPr>
          <w:rFonts w:ascii="Times New Roman" w:hAnsi="Times New Roman"/>
          <w:b/>
          <w:sz w:val="28"/>
          <w:szCs w:val="28"/>
          <w:shd w:val="clear" w:color="auto" w:fill="FFFFFF"/>
        </w:rPr>
        <w:t>Морфологические ограничения</w:t>
      </w:r>
      <w:bookmarkEnd w:id="12"/>
    </w:p>
    <w:p w14:paraId="3389B62D" w14:textId="2AD6CF40" w:rsidR="001D3D48" w:rsidRPr="003B55BF" w:rsidRDefault="001D3D48" w:rsidP="001D3D4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Одна из главных задач научного текста - донесение информации. В связи с чем, каждый научный текст является информационным. Информационный стиль в виду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>его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главной 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цели</w:t>
      </w:r>
      <w:r w:rsidR="0012711C" w:rsidRPr="003B55BF">
        <w:rPr>
          <w:rFonts w:ascii="Times New Roman" w:hAnsi="Times New Roman"/>
          <w:sz w:val="28"/>
          <w:szCs w:val="28"/>
          <w:shd w:val="clear" w:color="auto" w:fill="FFFFFF"/>
        </w:rPr>
        <w:t xml:space="preserve"> – лаконичного донесения информации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, также обладает морфологическими ограничениями:</w:t>
      </w:r>
    </w:p>
    <w:p w14:paraId="46E0B13E" w14:textId="35AC1CAD" w:rsidR="001D3D48" w:rsidRPr="003B55BF" w:rsidRDefault="0012711C" w:rsidP="00BD7598">
      <w:pPr>
        <w:pStyle w:val="ListParagraph"/>
        <w:numPr>
          <w:ilvl w:val="0"/>
          <w:numId w:val="11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слов усилителей (безусловно, очень, абсолютно и др.);</w:t>
      </w:r>
    </w:p>
    <w:p w14:paraId="12DE03E0" w14:textId="77777777" w:rsidR="003B55BF" w:rsidRPr="003B55BF" w:rsidRDefault="0012711C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Использование обобщений (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со всего мира, весь, в общем</w:t>
      </w:r>
      <w:r w:rsidRPr="003B55BF">
        <w:rPr>
          <w:rFonts w:ascii="Times New Roman" w:hAnsi="Times New Roman"/>
          <w:sz w:val="28"/>
          <w:szCs w:val="28"/>
          <w:shd w:val="clear" w:color="auto" w:fill="FFFFFF"/>
        </w:rPr>
        <w:t>)</w:t>
      </w:r>
      <w:r w:rsidR="003B55BF" w:rsidRPr="003B55BF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776C019E" w14:textId="77777777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Необъективная оценка</w:t>
      </w:r>
      <w:r w:rsidR="003B55BF" w:rsidRPr="003B55BF">
        <w:rPr>
          <w:rFonts w:ascii="Times New Roman" w:hAnsi="Times New Roman"/>
          <w:sz w:val="28"/>
          <w:szCs w:val="28"/>
        </w:rPr>
        <w:t xml:space="preserve"> (уникальный, новейший)</w:t>
      </w:r>
      <w:r w:rsidRPr="003B55BF">
        <w:rPr>
          <w:rFonts w:ascii="Times New Roman" w:hAnsi="Times New Roman"/>
          <w:sz w:val="28"/>
          <w:szCs w:val="28"/>
        </w:rPr>
        <w:t>;</w:t>
      </w:r>
    </w:p>
    <w:p w14:paraId="6AB59618" w14:textId="78427178" w:rsidR="003B55BF" w:rsidRPr="003B55BF" w:rsidRDefault="00C747E1" w:rsidP="00BD7598">
      <w:pPr>
        <w:pStyle w:val="ListParagraph"/>
        <w:numPr>
          <w:ilvl w:val="0"/>
          <w:numId w:val="11"/>
        </w:num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3B55BF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C62F406" w14:textId="099A6ADD" w:rsidR="003B55BF" w:rsidRPr="003B55BF" w:rsidRDefault="003B55BF" w:rsidP="00F01EA3">
      <w:pPr>
        <w:pStyle w:val="ListParagraph"/>
        <w:numPr>
          <w:ilvl w:val="2"/>
          <w:numId w:val="1"/>
        </w:numPr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3" w:name="_Toc8901320"/>
      <w:r w:rsidRPr="003B55BF">
        <w:rPr>
          <w:rFonts w:ascii="Times New Roman" w:hAnsi="Times New Roman"/>
          <w:b/>
          <w:sz w:val="28"/>
          <w:szCs w:val="28"/>
          <w:shd w:val="clear" w:color="auto" w:fill="FFFFFF"/>
        </w:rPr>
        <w:t>Качество содержания текста</w:t>
      </w:r>
      <w:bookmarkEnd w:id="13"/>
    </w:p>
    <w:p w14:paraId="5EB72A2F" w14:textId="604751E3" w:rsidR="004D2DA4" w:rsidRDefault="004D2DA4" w:rsidP="00FA4931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Помимо описанн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данную задачу с помощью методов машинного обучения [</w:t>
      </w:r>
      <w:r w:rsidR="005D1C83" w:rsidRPr="002B4E88">
        <w:rPr>
          <w:rFonts w:ascii="Times New Roman" w:hAnsi="Times New Roman"/>
          <w:sz w:val="28"/>
          <w:szCs w:val="28"/>
          <w:shd w:val="clear" w:color="auto" w:fill="FFFFFF"/>
        </w:rPr>
        <w:t>7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Pr="003226A4" w:rsidRDefault="004D2DA4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14" w:name="_Toc8901321"/>
      <w:r w:rsidRPr="003226A4">
        <w:rPr>
          <w:rFonts w:ascii="Times New Roman" w:hAnsi="Times New Roman"/>
          <w:b/>
          <w:sz w:val="28"/>
          <w:szCs w:val="28"/>
        </w:rPr>
        <w:t>Обзор аналогов</w:t>
      </w:r>
      <w:bookmarkEnd w:id="14"/>
    </w:p>
    <w:p w14:paraId="647B1B7C" w14:textId="2C28C432" w:rsidR="0041277D" w:rsidRPr="00C05317" w:rsidRDefault="00AB6790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ажно знать о наличии программ или сервисов, предоставляющих услуги проверки текста по вышеописанным параметрам.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сервисы, позволяющие провести SEO</w:t>
      </w:r>
      <w:r w:rsidR="0051493B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анализ текста, например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нализатор качества контента 1y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8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 проверки текстов text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9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, сервис, осуществляющий поиск стоп-слов и подсчет их процентного соотношения к общей длине текста contentmonster.ru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0</w:t>
      </w:r>
      <w:r w:rsidR="004D2DA4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0E50EA73" w14:textId="4FAD75E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</w:t>
      </w:r>
      <w:r w:rsidR="0031255E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</w:t>
      </w:r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31255E" w:rsidRPr="0031255E">
        <w:rPr>
          <w:rFonts w:ascii="Times New Roman" w:hAnsi="Times New Roman"/>
          <w:sz w:val="28"/>
          <w:szCs w:val="28"/>
          <w:shd w:val="clear" w:color="auto" w:fill="FFFFFF"/>
        </w:rPr>
        <w:t>11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] – сервис «помогающий очистить тест от словесного мусора и проверяющий его на соответствие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Информационный и научный стили имеют общую цель – донесение информации. Научный стиль является подмножеством информационного стиля [</w:t>
      </w:r>
      <w:r w:rsidR="00A059EF" w:rsidRPr="00E4342C">
        <w:rPr>
          <w:rFonts w:ascii="Times New Roman" w:hAnsi="Times New Roman"/>
          <w:sz w:val="28"/>
          <w:szCs w:val="28"/>
          <w:shd w:val="clear" w:color="auto" w:fill="FFFFFF"/>
        </w:rPr>
        <w:t>2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487DD6" w14:textId="681EEADF" w:rsidR="004D2DA4" w:rsidRPr="00C05317" w:rsidRDefault="004D2DA4" w:rsidP="00965FF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 длину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 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31DAFA97" w:rsidR="005C091C" w:rsidRDefault="005C091C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38CC3C83" w14:textId="0E3A3646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A40D63F" w14:textId="77777777" w:rsidR="00A77898" w:rsidRDefault="00A77898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20094E" w14:textId="28169559" w:rsidR="002E68FF" w:rsidRPr="003226A4" w:rsidRDefault="000E598F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5" w:name="_Toc8901322"/>
      <w:r>
        <w:rPr>
          <w:rFonts w:ascii="Times New Roman" w:hAnsi="Times New Roman"/>
          <w:b/>
          <w:sz w:val="28"/>
          <w:szCs w:val="28"/>
          <w:shd w:val="clear" w:color="auto" w:fill="FFFFFF"/>
        </w:rPr>
        <w:lastRenderedPageBreak/>
        <w:t>Используемы</w:t>
      </w:r>
      <w:r w:rsidR="002E68FF" w:rsidRPr="003226A4">
        <w:rPr>
          <w:rFonts w:ascii="Times New Roman" w:hAnsi="Times New Roman"/>
          <w:b/>
          <w:sz w:val="28"/>
          <w:szCs w:val="28"/>
          <w:shd w:val="clear" w:color="auto" w:fill="FFFFFF"/>
        </w:rPr>
        <w:t>е правила проверки научных статей в существующем курсе</w:t>
      </w:r>
      <w:bookmarkEnd w:id="15"/>
    </w:p>
    <w:p w14:paraId="1D09E757" w14:textId="78AD9016" w:rsidR="002E68FF" w:rsidRPr="008F3D35" w:rsidRDefault="00281FE3" w:rsidP="0039581B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отсутствием </w:t>
      </w:r>
      <w:r w:rsidR="008F3D35">
        <w:rPr>
          <w:rFonts w:ascii="Times New Roman" w:hAnsi="Times New Roman"/>
          <w:sz w:val="28"/>
          <w:szCs w:val="28"/>
          <w:shd w:val="clear" w:color="auto" w:fill="FFFFFF"/>
        </w:rPr>
        <w:t>формализованны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авил 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проверки научных статей в 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научных журналах</w:t>
      </w:r>
      <w:r w:rsidRPr="008F3D35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для обучения студентов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СпбГЭТУ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на кафедре МОЭВМ был создан онлайн курс на платформе </w:t>
      </w:r>
      <w:proofErr w:type="spellStart"/>
      <w:r w:rsidR="00361941" w:rsidRPr="008F3D3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tepik</w:t>
      </w:r>
      <w:proofErr w:type="spellEnd"/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A059EF" w:rsidRPr="00A059EF">
        <w:rPr>
          <w:rFonts w:ascii="Times New Roman" w:hAnsi="Times New Roman"/>
          <w:sz w:val="28"/>
          <w:szCs w:val="28"/>
          <w:shd w:val="clear" w:color="auto" w:fill="FFFFFF"/>
        </w:rPr>
        <w:t>12</w:t>
      </w:r>
      <w:r w:rsidR="00361941" w:rsidRPr="008F3D35">
        <w:rPr>
          <w:rFonts w:ascii="Times New Roman" w:hAnsi="Times New Roman"/>
          <w:sz w:val="28"/>
          <w:szCs w:val="28"/>
          <w:shd w:val="clear" w:color="auto" w:fill="FFFFFF"/>
        </w:rPr>
        <w:t>],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 xml:space="preserve"> в котором используются правила проверки</w:t>
      </w:r>
      <w:r w:rsidR="004B4ADF">
        <w:rPr>
          <w:rFonts w:ascii="Times New Roman" w:hAnsi="Times New Roman"/>
          <w:sz w:val="28"/>
          <w:szCs w:val="28"/>
          <w:shd w:val="clear" w:color="auto" w:fill="FFFFFF"/>
        </w:rPr>
        <w:t>, полученные обобщением требований к статьям в журналах</w:t>
      </w:r>
      <w:r w:rsidR="002E68FF" w:rsidRPr="008F3D35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14:paraId="5C6D5C9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Термины из названия упоминаются равномерно по тексту статьи.</w:t>
      </w:r>
    </w:p>
    <w:p w14:paraId="6A85B3BE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Каждое ключевое слово упоминается в основном тексте хотя бы один раз.</w:t>
      </w:r>
    </w:p>
    <w:p w14:paraId="264D6448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bCs/>
          <w:sz w:val="28"/>
          <w:szCs w:val="28"/>
        </w:rPr>
        <w:t>Аннотация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написана в совершенном времени.</w:t>
      </w:r>
    </w:p>
    <w:p w14:paraId="020CD2F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о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ведении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выполнена постановка цели, кратко описана решаемая проблема, обозначены задачи.</w:t>
      </w:r>
    </w:p>
    <w:p w14:paraId="4106C332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 основной части вашей работы присутствует развернутая постановка цели исследования, описание методов решения и результатов их применения.</w:t>
      </w:r>
    </w:p>
    <w:p w14:paraId="3B7B311B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писан краткий результат решения каждой из поставленных задач.</w:t>
      </w:r>
    </w:p>
    <w:p w14:paraId="00179E6C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bCs/>
          <w:sz w:val="28"/>
          <w:szCs w:val="28"/>
        </w:rPr>
        <w:t>Выводах</w:t>
      </w:r>
      <w:r w:rsidRPr="008F3D35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F3D35">
        <w:rPr>
          <w:rFonts w:ascii="Times New Roman" w:eastAsia="Times New Roman" w:hAnsi="Times New Roman"/>
          <w:sz w:val="28"/>
          <w:szCs w:val="28"/>
        </w:rPr>
        <w:t>обозначены направления для дальнейших исследований.</w:t>
      </w:r>
    </w:p>
    <w:p w14:paraId="25253EE5" w14:textId="77777777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Более половины элементов списка литературы - актуальные и значимые научные работы.</w:t>
      </w:r>
    </w:p>
    <w:p w14:paraId="20EAB0BC" w14:textId="6CE8F78A" w:rsidR="005D17AC" w:rsidRPr="008F3D35" w:rsidRDefault="005D17AC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F3D35">
        <w:rPr>
          <w:rFonts w:ascii="Times New Roman" w:eastAsia="Times New Roman" w:hAnsi="Times New Roman"/>
          <w:sz w:val="28"/>
          <w:szCs w:val="28"/>
        </w:rPr>
        <w:t>Все элементы списка литературы имеют минимум одно упоминание в тексте.</w:t>
      </w:r>
    </w:p>
    <w:p w14:paraId="668ADFBB" w14:textId="30996DD3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рисунки и таблицы имеют подрисуночные подписи и ссылки в тексте.</w:t>
      </w:r>
    </w:p>
    <w:p w14:paraId="78B5F50D" w14:textId="0916F925" w:rsidR="005D17AC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Все формулы имеют ссылки в тексте и описание используемых обозначений.</w:t>
      </w:r>
    </w:p>
    <w:p w14:paraId="7DE72C10" w14:textId="5160AA7A" w:rsidR="002E68FF" w:rsidRPr="008F3D35" w:rsidRDefault="00F66E25" w:rsidP="00BD7598">
      <w:pPr>
        <w:numPr>
          <w:ilvl w:val="0"/>
          <w:numId w:val="12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F66E25">
        <w:rPr>
          <w:rFonts w:ascii="Times New Roman" w:eastAsia="Times New Roman" w:hAnsi="Times New Roman"/>
          <w:sz w:val="28"/>
          <w:szCs w:val="28"/>
        </w:rPr>
        <w:t xml:space="preserve"> </w:t>
      </w:r>
      <w:r w:rsidR="005D17AC" w:rsidRPr="008F3D35">
        <w:rPr>
          <w:rFonts w:ascii="Times New Roman" w:eastAsia="Times New Roman" w:hAnsi="Times New Roman"/>
          <w:sz w:val="28"/>
          <w:szCs w:val="28"/>
        </w:rPr>
        <w:t>Иллюстративный материал занимает не более 30-40% от общего объема работы.</w:t>
      </w:r>
    </w:p>
    <w:p w14:paraId="2CF43970" w14:textId="052559A9" w:rsidR="005D17AC" w:rsidRDefault="008F3D35" w:rsidP="00673DED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Требования 2, 8, 9, 10 автоматизируемы, так как являются структурными.</w:t>
      </w:r>
    </w:p>
    <w:p w14:paraId="095167BF" w14:textId="097F9547" w:rsidR="008F3D35" w:rsidRPr="00422195" w:rsidRDefault="008F3D35" w:rsidP="00F01EA3">
      <w:pPr>
        <w:pStyle w:val="ListParagraph"/>
        <w:numPr>
          <w:ilvl w:val="1"/>
          <w:numId w:val="1"/>
        </w:numPr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shd w:val="clear" w:color="auto" w:fill="FFFFFF"/>
        </w:rPr>
      </w:pPr>
      <w:bookmarkStart w:id="16" w:name="_Toc8901323"/>
      <w:r w:rsidRPr="00422195">
        <w:rPr>
          <w:rFonts w:ascii="Times New Roman" w:hAnsi="Times New Roman"/>
          <w:b/>
          <w:sz w:val="28"/>
          <w:szCs w:val="28"/>
          <w:shd w:val="clear" w:color="auto" w:fill="FFFFFF"/>
        </w:rPr>
        <w:t>Выводы</w:t>
      </w:r>
      <w:bookmarkEnd w:id="16"/>
    </w:p>
    <w:p w14:paraId="4890EE04" w14:textId="2317F299" w:rsidR="005D17AC" w:rsidRDefault="008F3D35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разделе было дано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описание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научно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ил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я и описание критериев проверки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результате которого было принято решение о том, что программа должна осуществлять проверку текста на </w:t>
      </w:r>
      <w:proofErr w:type="gram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соответствие собственно-научному</w:t>
      </w:r>
      <w:proofErr w:type="gram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22195">
        <w:rPr>
          <w:rFonts w:ascii="Times New Roman" w:hAnsi="Times New Roman"/>
          <w:sz w:val="28"/>
          <w:szCs w:val="28"/>
          <w:shd w:val="clear" w:color="auto" w:fill="FFFFFF"/>
        </w:rPr>
        <w:t>подстилю</w:t>
      </w:r>
      <w:proofErr w:type="spellEnd"/>
      <w:r w:rsidR="00422195">
        <w:rPr>
          <w:rFonts w:ascii="Times New Roman" w:hAnsi="Times New Roman"/>
          <w:sz w:val="28"/>
          <w:szCs w:val="28"/>
          <w:shd w:val="clear" w:color="auto" w:fill="FFFFFF"/>
        </w:rPr>
        <w:t xml:space="preserve">, в том числе проверяя соблюдение ограничений, накладываемых морфологическими особенностями научного стиля. </w:t>
      </w:r>
      <w:r w:rsidR="00D66473">
        <w:rPr>
          <w:rFonts w:ascii="Times New Roman" w:hAnsi="Times New Roman"/>
          <w:sz w:val="28"/>
          <w:szCs w:val="28"/>
          <w:shd w:val="clear" w:color="auto" w:fill="FFFFFF"/>
        </w:rPr>
        <w:t>Также был проведен анализ аналогов, проверяющих качества текста</w:t>
      </w:r>
      <w:r w:rsidR="00422195">
        <w:rPr>
          <w:rFonts w:ascii="Times New Roman" w:hAnsi="Times New Roman"/>
          <w:sz w:val="28"/>
          <w:szCs w:val="28"/>
          <w:shd w:val="clear" w:color="auto" w:fill="FFFFFF"/>
        </w:rPr>
        <w:t>, в результате которого было получено еще одно требование к решению – анализ текста статьи, полученного из файла.</w:t>
      </w:r>
    </w:p>
    <w:p w14:paraId="68C290C0" w14:textId="2AA27A4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63ACEFD" w14:textId="31F68C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5A84197E" w14:textId="276F3DA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19C384E" w14:textId="338D04C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3FC5587" w14:textId="293047FC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C4662B1" w14:textId="380BCE33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F24C5A" w14:textId="5066CBB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2A2FCF6" w14:textId="164CD459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C7B172D" w14:textId="393E61F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94206D2" w14:textId="5E729FC6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6E685055" w14:textId="7A8E13CB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379A5CB1" w14:textId="5A4ED698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D8B7A42" w14:textId="06BC888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09CD55E5" w14:textId="5716FCEE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7F20DAE" w14:textId="52ABBE02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1A526B9" w14:textId="0F7AF29F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7ABA694B" w14:textId="37F6E44D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5A11F63" w14:textId="432FB090" w:rsidR="00965FFD" w:rsidRDefault="00965FFD" w:rsidP="007446CC">
      <w:pPr>
        <w:pStyle w:val="ListParagraph"/>
        <w:spacing w:after="0" w:line="360" w:lineRule="auto"/>
        <w:ind w:left="0" w:right="-1" w:firstLine="72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08306B7" w14:textId="5EBDA976" w:rsidR="0039581B" w:rsidRDefault="0039581B" w:rsidP="00BD7598">
      <w:pPr>
        <w:pStyle w:val="Heading1"/>
        <w:numPr>
          <w:ilvl w:val="0"/>
          <w:numId w:val="1"/>
        </w:numPr>
        <w:spacing w:line="360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bookmarkStart w:id="17" w:name="_Toc8901324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ПОСТАНОВКА ЗАДАЧИ И ВЫБОР МЕТОДА РЕШЕНИЯ</w:t>
      </w:r>
      <w:bookmarkEnd w:id="17"/>
    </w:p>
    <w:p w14:paraId="236F292B" w14:textId="014A064D" w:rsidR="0039581B" w:rsidRPr="003226A4" w:rsidRDefault="0039581B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8" w:name="_Toc8901325"/>
      <w:r w:rsidRPr="003226A4">
        <w:rPr>
          <w:rFonts w:ascii="Times New Roman" w:hAnsi="Times New Roman"/>
          <w:b/>
          <w:sz w:val="28"/>
          <w:szCs w:val="28"/>
        </w:rPr>
        <w:t>Задача</w:t>
      </w:r>
      <w:bookmarkEnd w:id="18"/>
    </w:p>
    <w:p w14:paraId="0FE07591" w14:textId="32380593" w:rsidR="0039581B" w:rsidRPr="0039581B" w:rsidRDefault="00180FF2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80FF2">
        <w:rPr>
          <w:rFonts w:ascii="Times New Roman" w:hAnsi="Times New Roman"/>
          <w:sz w:val="28"/>
          <w:szCs w:val="28"/>
        </w:rPr>
        <w:t>Реализовать автоматизированное решение — информационную систему проверки статей на соответствие научному стилю, в том числе, как давая числовую оценку работе, так и показывая ошибки, допущенные автором. Требования к системе сформулированы на основе обзора предметной области и последующего использования приложения — для проверки работ студентов в рамках курса по написанию научных статей</w:t>
      </w:r>
      <w:r w:rsidR="009335EE">
        <w:rPr>
          <w:rFonts w:ascii="Times New Roman" w:hAnsi="Times New Roman"/>
          <w:sz w:val="28"/>
          <w:szCs w:val="28"/>
        </w:rPr>
        <w:t>.</w:t>
      </w:r>
    </w:p>
    <w:p w14:paraId="2F4F72C8" w14:textId="7B64D3AE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19" w:name="_Toc8901326"/>
      <w:r w:rsidRPr="003226A4">
        <w:rPr>
          <w:rFonts w:ascii="Times New Roman" w:hAnsi="Times New Roman"/>
          <w:b/>
          <w:sz w:val="28"/>
          <w:szCs w:val="28"/>
        </w:rPr>
        <w:t>Требования к решению</w:t>
      </w:r>
      <w:bookmarkEnd w:id="19"/>
    </w:p>
    <w:p w14:paraId="362AD8DE" w14:textId="77777777" w:rsidR="0039581B" w:rsidRPr="00C64C45" w:rsidRDefault="0039581B" w:rsidP="0039581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24CE96A4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2475E1D4" w14:textId="6C371A3D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="00180FF2">
        <w:rPr>
          <w:rFonts w:ascii="Times New Roman" w:hAnsi="Times New Roman"/>
          <w:sz w:val="28"/>
          <w:szCs w:val="28"/>
          <w:lang w:eastAsia="ru-RU"/>
        </w:rPr>
        <w:t xml:space="preserve"> – интерактивный, понятный пользовательский интерфейс</w:t>
      </w:r>
      <w:r w:rsidRPr="00180FF2">
        <w:rPr>
          <w:rFonts w:ascii="Times New Roman" w:hAnsi="Times New Roman"/>
          <w:sz w:val="28"/>
          <w:szCs w:val="28"/>
          <w:lang w:eastAsia="ru-RU"/>
        </w:rPr>
        <w:t>;</w:t>
      </w:r>
    </w:p>
    <w:p w14:paraId="1DD870E2" w14:textId="77777777" w:rsidR="0039581B" w:rsidRPr="00C64C45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619A79B" w14:textId="560321AE" w:rsidR="0039581B" w:rsidRDefault="0039581B" w:rsidP="0075068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5130040D" w14:textId="2CB288BA" w:rsidR="00FE7958" w:rsidRPr="00C307FE" w:rsidRDefault="00FE7958" w:rsidP="0075068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акже необходимо реализовать возможность получать текст статьи из файла, так как это удобно пользователю. Принято решение реализовать получение текста из файлов формата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>
        <w:rPr>
          <w:rFonts w:ascii="Times New Roman" w:hAnsi="Times New Roman"/>
          <w:sz w:val="28"/>
          <w:szCs w:val="28"/>
          <w:lang w:eastAsia="ru-RU"/>
        </w:rPr>
        <w:t>, в связи с тем, что любой другой формат легко форматируется в него</w:t>
      </w:r>
      <w:r w:rsidR="00C307FE" w:rsidRPr="00C307FE">
        <w:rPr>
          <w:rFonts w:ascii="Times New Roman" w:hAnsi="Times New Roman"/>
          <w:sz w:val="28"/>
          <w:szCs w:val="28"/>
          <w:lang w:eastAsia="ru-RU"/>
        </w:rPr>
        <w:t>.</w:t>
      </w:r>
    </w:p>
    <w:p w14:paraId="1F0142DB" w14:textId="09C150E7" w:rsidR="0039581B" w:rsidRPr="003226A4" w:rsidRDefault="0039581B" w:rsidP="00965FFD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</w:rPr>
      </w:pPr>
      <w:bookmarkStart w:id="20" w:name="_Toc8901327"/>
      <w:r w:rsidRPr="003226A4">
        <w:rPr>
          <w:rFonts w:ascii="Times New Roman" w:hAnsi="Times New Roman"/>
          <w:b/>
          <w:sz w:val="28"/>
          <w:szCs w:val="28"/>
        </w:rPr>
        <w:t>Выбор метода решения</w:t>
      </w:r>
      <w:bookmarkEnd w:id="20"/>
    </w:p>
    <w:p w14:paraId="391A9131" w14:textId="4B40D679" w:rsidR="000036EC" w:rsidRDefault="0039581B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9581B">
        <w:rPr>
          <w:rFonts w:ascii="Times New Roman" w:hAnsi="Times New Roman"/>
          <w:sz w:val="28"/>
          <w:szCs w:val="28"/>
          <w:lang w:eastAsia="ru-RU"/>
        </w:rPr>
        <w:t xml:space="preserve">ринято решение реализовать веб-сервис, так как такой вид решения </w:t>
      </w:r>
      <w:r w:rsidR="000036EC">
        <w:rPr>
          <w:rFonts w:ascii="Times New Roman" w:hAnsi="Times New Roman"/>
          <w:sz w:val="28"/>
          <w:szCs w:val="28"/>
          <w:lang w:eastAsia="ru-RU"/>
        </w:rPr>
        <w:t>обладает следующими преимуществами:</w:t>
      </w:r>
    </w:p>
    <w:p w14:paraId="1170B95A" w14:textId="42023CDC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ользователю не нужно ничего устанавливать;</w:t>
      </w:r>
    </w:p>
    <w:p w14:paraId="6AE59032" w14:textId="36A84509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Возможность отображать много информации на экране в удобном для восприятия виде, используя контекстные меню, всплывающие подсказки и продуманный пользовательский интерфейс;</w:t>
      </w:r>
    </w:p>
    <w:p w14:paraId="706D308D" w14:textId="22ED57BB" w:rsidR="000036EC" w:rsidRDefault="000036EC" w:rsidP="0075068C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нтерактивность – приложение может модифицировать экран, реагируя на действия пользователя.</w:t>
      </w:r>
    </w:p>
    <w:p w14:paraId="58495D7F" w14:textId="026CBC8A" w:rsidR="0039581B" w:rsidRDefault="000036EC" w:rsidP="0075068C">
      <w:pPr>
        <w:pStyle w:val="ListParagraph"/>
        <w:spacing w:line="360" w:lineRule="auto"/>
        <w:ind w:left="0"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бранный метод решения позволит </w:t>
      </w:r>
      <w:r w:rsidR="002D0A50">
        <w:rPr>
          <w:rFonts w:ascii="Times New Roman" w:hAnsi="Times New Roman"/>
          <w:sz w:val="28"/>
          <w:szCs w:val="28"/>
          <w:lang w:eastAsia="ru-RU"/>
        </w:rPr>
        <w:t>соблюсти требования, относящиеся к пользовательскому интерфейсу.</w:t>
      </w:r>
    </w:p>
    <w:p w14:paraId="2089BC26" w14:textId="735ABF47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B690113" w14:textId="0054B6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4CE791C5" w14:textId="6086DEF4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124228A" w14:textId="6CFA26D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B2000B" w14:textId="1D3D471E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2DDFECC" w14:textId="77402253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271C615" w14:textId="26101F79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3943641" w14:textId="234A1E8C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D829F0C" w14:textId="2022FE26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797CBA90" w14:textId="489A7D1D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9BE8F89" w14:textId="574FC470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2A2FDBC6" w14:textId="14D8D26F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D0DA7BE" w14:textId="7BD9B82B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6A7B4D0B" w14:textId="6389D138" w:rsidR="00965FFD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392C463C" w14:textId="77777777" w:rsidR="00965FFD" w:rsidRPr="0039581B" w:rsidRDefault="00965FFD" w:rsidP="0039581B">
      <w:pPr>
        <w:pStyle w:val="ListParagraph"/>
        <w:spacing w:line="360" w:lineRule="auto"/>
        <w:ind w:left="0" w:firstLine="720"/>
        <w:rPr>
          <w:rFonts w:ascii="Times New Roman" w:hAnsi="Times New Roman"/>
          <w:sz w:val="28"/>
          <w:szCs w:val="28"/>
          <w:lang w:eastAsia="ru-RU"/>
        </w:rPr>
      </w:pPr>
    </w:p>
    <w:p w14:paraId="5BD93066" w14:textId="322357F9" w:rsidR="003F28EA" w:rsidRPr="00B267FD" w:rsidRDefault="0039581B" w:rsidP="00BD7598">
      <w:pPr>
        <w:pStyle w:val="Heading1"/>
        <w:numPr>
          <w:ilvl w:val="0"/>
          <w:numId w:val="1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bookmarkStart w:id="21" w:name="_Toc8901328"/>
      <w:r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 xml:space="preserve">ОПИСАНИЕ МОДЕЛИ </w:t>
      </w:r>
      <w:r w:rsidR="00D769C7">
        <w:rPr>
          <w:rFonts w:ascii="Times New Roman" w:hAnsi="Times New Roman"/>
          <w:sz w:val="28"/>
          <w:szCs w:val="28"/>
          <w:shd w:val="clear" w:color="auto" w:fill="FFFFFF"/>
        </w:rPr>
        <w:t>ПРОВЕРКИ СТАТЬИ</w:t>
      </w:r>
      <w:bookmarkEnd w:id="21"/>
    </w:p>
    <w:p w14:paraId="28B9392E" w14:textId="333ECB37" w:rsidR="0039581B" w:rsidRPr="000B30C7" w:rsidRDefault="0039581B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22" w:name="_Toc8901329"/>
      <w:r w:rsidRPr="000B30C7">
        <w:rPr>
          <w:rFonts w:ascii="Times New Roman" w:hAnsi="Times New Roman"/>
          <w:b/>
          <w:sz w:val="28"/>
          <w:szCs w:val="28"/>
          <w:lang w:eastAsia="ru-RU"/>
        </w:rPr>
        <w:t>Числовые критерии проверки</w:t>
      </w:r>
      <w:bookmarkEnd w:id="22"/>
    </w:p>
    <w:p w14:paraId="3622930B" w14:textId="61D7A3F1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52A48206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• Значение отклонения текста статьи от идеальной кривой по Ципфу [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Pr="001405E0">
        <w:rPr>
          <w:rFonts w:ascii="Times New Roman" w:hAnsi="Times New Roman"/>
          <w:sz w:val="28"/>
          <w:szCs w:val="28"/>
        </w:rPr>
        <w:t>-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Pr="001405E0">
        <w:rPr>
          <w:rFonts w:ascii="Times New Roman" w:hAnsi="Times New Roman"/>
          <w:sz w:val="28"/>
          <w:szCs w:val="28"/>
        </w:rPr>
        <w:t xml:space="preserve">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19CBECD5" w:rsidR="00996C09" w:rsidRPr="00773C86" w:rsidRDefault="00C05317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ind w:right="-1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23" w:name="_Toc8901330"/>
      <w:r w:rsidRPr="00773C86">
        <w:rPr>
          <w:rFonts w:ascii="Times New Roman" w:hAnsi="Times New Roman"/>
          <w:b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  <w:bookmarkEnd w:id="23"/>
    </w:p>
    <w:p w14:paraId="34DDFC1C" w14:textId="368A2EA7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ов в научных изданиях, индексируемых в ВАК [</w:t>
      </w:r>
      <w:r w:rsidR="00386FB7" w:rsidRPr="00386FB7">
        <w:rPr>
          <w:rFonts w:ascii="Times New Roman" w:hAnsi="Times New Roman"/>
          <w:sz w:val="28"/>
          <w:szCs w:val="28"/>
        </w:rPr>
        <w:t>13</w:t>
      </w:r>
      <w:r w:rsidRPr="001405E0">
        <w:rPr>
          <w:rFonts w:ascii="Times New Roman" w:hAnsi="Times New Roman"/>
          <w:sz w:val="28"/>
          <w:szCs w:val="28"/>
        </w:rPr>
        <w:t>] и РИНЦ [</w:t>
      </w:r>
      <w:r w:rsidR="00386FB7" w:rsidRPr="00386FB7">
        <w:rPr>
          <w:rFonts w:ascii="Times New Roman" w:hAnsi="Times New Roman"/>
          <w:sz w:val="28"/>
          <w:szCs w:val="28"/>
        </w:rPr>
        <w:t>14</w:t>
      </w:r>
      <w:r w:rsidRPr="001405E0">
        <w:rPr>
          <w:rFonts w:ascii="Times New Roman" w:hAnsi="Times New Roman"/>
          <w:sz w:val="28"/>
          <w:szCs w:val="28"/>
        </w:rPr>
        <w:t>]</w:t>
      </w:r>
      <w:r w:rsidR="004B63DE">
        <w:rPr>
          <w:rFonts w:ascii="Times New Roman" w:hAnsi="Times New Roman"/>
          <w:sz w:val="28"/>
          <w:szCs w:val="28"/>
        </w:rPr>
        <w:t>, так как к изданиям, индексируемых ими, предъявляются жесткие требования как к оформлению, так и к содержанию и структуре статей</w:t>
      </w:r>
      <w:r w:rsidRPr="001405E0">
        <w:rPr>
          <w:rFonts w:ascii="Times New Roman" w:hAnsi="Times New Roman"/>
          <w:sz w:val="28"/>
          <w:szCs w:val="28"/>
        </w:rPr>
        <w:t xml:space="preserve">. Для простоты анализа установили, что качество научной статьи можно выразить булевой переменной (1 - текст 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 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>, полученная с помощью исполняемого сценария [1</w:t>
      </w:r>
      <w:r w:rsidR="00A2079E" w:rsidRPr="00A2079E">
        <w:rPr>
          <w:rFonts w:ascii="Times New Roman" w:hAnsi="Times New Roman"/>
          <w:sz w:val="28"/>
          <w:szCs w:val="28"/>
        </w:rPr>
        <w:t>5</w:t>
      </w:r>
      <w:r w:rsidR="008F4154" w:rsidRPr="001405E0">
        <w:rPr>
          <w:rFonts w:ascii="Times New Roman" w:hAnsi="Times New Roman"/>
          <w:sz w:val="28"/>
          <w:szCs w:val="28"/>
        </w:rPr>
        <w:t>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</w:t>
      </w:r>
      <w:r w:rsidR="00A2079E" w:rsidRPr="00A2079E">
        <w:rPr>
          <w:rFonts w:ascii="Times New Roman" w:hAnsi="Times New Roman"/>
          <w:sz w:val="28"/>
          <w:szCs w:val="28"/>
        </w:rPr>
        <w:t>6</w:t>
      </w:r>
      <w:r w:rsidR="008F4154" w:rsidRPr="001405E0">
        <w:rPr>
          <w:rFonts w:ascii="Times New Roman" w:hAnsi="Times New Roman"/>
          <w:sz w:val="28"/>
          <w:szCs w:val="28"/>
        </w:rPr>
        <w:t>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</w:t>
      </w:r>
      <w:r w:rsidR="00A2079E" w:rsidRPr="00213BF1">
        <w:rPr>
          <w:rFonts w:ascii="Times New Roman" w:hAnsi="Times New Roman"/>
          <w:sz w:val="28"/>
          <w:szCs w:val="28"/>
        </w:rPr>
        <w:t>7</w:t>
      </w:r>
      <w:r w:rsidR="008F4154" w:rsidRPr="001405E0">
        <w:rPr>
          <w:rFonts w:ascii="Times New Roman" w:hAnsi="Times New Roman"/>
          <w:sz w:val="28"/>
          <w:szCs w:val="28"/>
        </w:rPr>
        <w:t xml:space="preserve">]. Были </w:t>
      </w:r>
      <w:r w:rsidR="008F4154" w:rsidRPr="001405E0">
        <w:rPr>
          <w:rFonts w:ascii="Times New Roman" w:hAnsi="Times New Roman"/>
          <w:sz w:val="28"/>
          <w:szCs w:val="28"/>
        </w:rPr>
        <w:lastRenderedPageBreak/>
        <w:t>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FFA786D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Для исследования требовалось </w:t>
      </w:r>
      <w:r w:rsidR="00414FA4">
        <w:rPr>
          <w:rFonts w:ascii="Times New Roman" w:hAnsi="Times New Roman"/>
          <w:sz w:val="28"/>
          <w:szCs w:val="28"/>
        </w:rPr>
        <w:t xml:space="preserve">быстрое в разработке и </w:t>
      </w:r>
      <w:r w:rsidR="00D52D0F">
        <w:rPr>
          <w:rFonts w:ascii="Times New Roman" w:hAnsi="Times New Roman"/>
          <w:sz w:val="28"/>
          <w:szCs w:val="28"/>
        </w:rPr>
        <w:t xml:space="preserve">внесению </w:t>
      </w:r>
      <w:r w:rsidR="00414FA4">
        <w:rPr>
          <w:rFonts w:ascii="Times New Roman" w:hAnsi="Times New Roman"/>
          <w:sz w:val="28"/>
          <w:szCs w:val="28"/>
        </w:rPr>
        <w:t>изменен</w:t>
      </w:r>
      <w:r w:rsidR="00D52D0F">
        <w:rPr>
          <w:rFonts w:ascii="Times New Roman" w:hAnsi="Times New Roman"/>
          <w:sz w:val="28"/>
          <w:szCs w:val="28"/>
        </w:rPr>
        <w:t>ий</w:t>
      </w:r>
      <w:r w:rsidR="00414FA4">
        <w:rPr>
          <w:rFonts w:ascii="Times New Roman" w:hAnsi="Times New Roman"/>
          <w:sz w:val="28"/>
          <w:szCs w:val="28"/>
        </w:rPr>
        <w:t xml:space="preserve">, легкое в использовании </w:t>
      </w:r>
      <w:r w:rsidRPr="001405E0">
        <w:rPr>
          <w:rFonts w:ascii="Times New Roman" w:hAnsi="Times New Roman"/>
          <w:sz w:val="28"/>
          <w:szCs w:val="28"/>
        </w:rPr>
        <w:t>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5A1D5DB9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>Был реализован исполняемый сценарий [</w:t>
      </w:r>
      <w:r w:rsidR="0031787A" w:rsidRPr="0031787A">
        <w:rPr>
          <w:rFonts w:ascii="Times New Roman" w:hAnsi="Times New Roman"/>
          <w:sz w:val="28"/>
          <w:szCs w:val="28"/>
        </w:rPr>
        <w:t>18</w:t>
      </w:r>
      <w:r w:rsidRPr="00E660BC">
        <w:rPr>
          <w:rFonts w:ascii="Times New Roman" w:hAnsi="Times New Roman"/>
          <w:sz w:val="28"/>
          <w:szCs w:val="28"/>
        </w:rPr>
        <w:t xml:space="preserve">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легкостью разработки исполняемых сценариев на языке, а также наличием большого количества модулей для разнообразных задач.</w:t>
      </w:r>
    </w:p>
    <w:p w14:paraId="06AB47BE" w14:textId="77777777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jc w:val="both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4" w:name="_Toc8901331"/>
      <w:r w:rsidRPr="00773C86">
        <w:rPr>
          <w:rFonts w:ascii="Times New Roman" w:eastAsia="Times New Roman" w:hAnsi="Times New Roman"/>
          <w:b/>
          <w:sz w:val="28"/>
          <w:szCs w:val="28"/>
        </w:rPr>
        <w:t>Проверяемая гипотеза</w:t>
      </w:r>
      <w:bookmarkEnd w:id="24"/>
    </w:p>
    <w:p w14:paraId="49EF5437" w14:textId="535F9408" w:rsidR="00E660BC" w:rsidRP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6820E4DD" w:rsidR="00E660BC" w:rsidRDefault="00E660BC" w:rsidP="006B371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6028C9A8" w14:textId="22EE8456" w:rsidR="00E660BC" w:rsidRPr="00E660BC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jc w:val="center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5" w:name="_Toc8901332"/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  <w:bookmarkEnd w:id="25"/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510FCFA2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</w:t>
      </w:r>
      <w:r w:rsidR="0031787A" w:rsidRPr="0031787A">
        <w:rPr>
          <w:sz w:val="28"/>
          <w:szCs w:val="28"/>
        </w:rPr>
        <w:t>9</w:t>
      </w:r>
      <w:r w:rsidRPr="00E660BC">
        <w:rPr>
          <w:sz w:val="28"/>
          <w:szCs w:val="28"/>
        </w:rPr>
        <w:t>], критерий Колмогорова-Смирнова [</w:t>
      </w:r>
      <w:r w:rsidR="0031787A" w:rsidRPr="0031787A">
        <w:rPr>
          <w:sz w:val="28"/>
          <w:szCs w:val="28"/>
        </w:rPr>
        <w:t>20</w:t>
      </w:r>
      <w:r w:rsidRPr="00E660BC">
        <w:rPr>
          <w:sz w:val="28"/>
          <w:szCs w:val="28"/>
        </w:rPr>
        <w:t>], критерий Андерсона-Дарлинга [</w:t>
      </w:r>
      <w:r w:rsidR="0031787A" w:rsidRPr="0031787A">
        <w:rPr>
          <w:sz w:val="28"/>
          <w:szCs w:val="28"/>
        </w:rPr>
        <w:t>21</w:t>
      </w:r>
      <w:r w:rsidRPr="00E660BC">
        <w:rPr>
          <w:sz w:val="28"/>
          <w:szCs w:val="28"/>
        </w:rPr>
        <w:t>]. В каждом из тестов проверяется нулевая гипотеза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>Статистическая значимость [</w:t>
      </w:r>
      <w:r w:rsidR="0031787A" w:rsidRPr="0031787A">
        <w:rPr>
          <w:sz w:val="28"/>
          <w:szCs w:val="28"/>
        </w:rPr>
        <w:t>22</w:t>
      </w:r>
      <w:r w:rsidRPr="00E660BC">
        <w:rPr>
          <w:sz w:val="28"/>
          <w:szCs w:val="28"/>
        </w:rPr>
        <w:t xml:space="preserve">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</w:t>
      </w:r>
      <w:r w:rsidR="0031787A" w:rsidRPr="0031787A">
        <w:rPr>
          <w:sz w:val="28"/>
          <w:szCs w:val="28"/>
        </w:rPr>
        <w:t>23</w:t>
      </w:r>
      <w:r w:rsidRPr="00E660BC">
        <w:rPr>
          <w:sz w:val="28"/>
          <w:szCs w:val="28"/>
        </w:rPr>
        <w:t xml:space="preserve">] — величина, используемая при тестировании статистических </w:t>
      </w:r>
      <w:r w:rsidRPr="00E660BC">
        <w:rPr>
          <w:sz w:val="28"/>
          <w:szCs w:val="28"/>
        </w:rPr>
        <w:lastRenderedPageBreak/>
        <w:t>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1FC191BF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</w:t>
      </w:r>
      <w:r w:rsidR="0031787A" w:rsidRPr="0031787A">
        <w:rPr>
          <w:rFonts w:ascii="Times New Roman" w:eastAsia="Times New Roman" w:hAnsi="Times New Roman"/>
          <w:sz w:val="28"/>
          <w:szCs w:val="28"/>
        </w:rPr>
        <w:t>24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</w:t>
      </w:r>
      <w:r w:rsidR="0031787A" w:rsidRPr="0031787A">
        <w:rPr>
          <w:rFonts w:ascii="Times New Roman" w:hAnsi="Times New Roman"/>
          <w:sz w:val="28"/>
          <w:szCs w:val="28"/>
        </w:rPr>
        <w:t>20</w:t>
      </w:r>
      <w:r w:rsidRPr="00E660BC">
        <w:rPr>
          <w:rFonts w:ascii="Times New Roman" w:hAnsi="Times New Roman"/>
          <w:sz w:val="28"/>
          <w:szCs w:val="28"/>
        </w:rPr>
        <w:t>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13" o:title=""/>
                </v:shape>
                <o:OLEObject Type="Embed" ProgID="Equation.DSMT4" ShapeID="_x0000_i1025" DrawAspect="Content" ObjectID="_1619519273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6" type="#_x0000_t75" style="width:12pt;height:15.75pt" o:ole="">
                  <v:imagedata r:id="rId15" o:title=""/>
                </v:shape>
                <o:OLEObject Type="Embed" ProgID="Equation.DSMT4" ShapeID="_x0000_i1026" DrawAspect="Content" ObjectID="_1619519274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39581B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27" type="#_x0000_t75" style="width:11.25pt;height:14.25pt" o:ole="">
                  <v:imagedata r:id="rId17" o:title=""/>
                </v:shape>
                <o:OLEObject Type="Embed" ProgID="Equation.DSMT4" ShapeID="_x0000_i1027" DrawAspect="Content" ObjectID="_1619519275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28D5F4AC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</w:t>
      </w:r>
      <w:r w:rsidR="00DD2512" w:rsidRPr="00DD2512">
        <w:rPr>
          <w:rFonts w:ascii="Times New Roman" w:eastAsia="Times New Roman" w:hAnsi="Times New Roman"/>
          <w:sz w:val="28"/>
          <w:szCs w:val="28"/>
        </w:rPr>
        <w:t>5</w:t>
      </w:r>
      <w:r w:rsidRPr="00E660BC">
        <w:rPr>
          <w:rFonts w:ascii="Times New Roman" w:eastAsia="Times New Roman" w:hAnsi="Times New Roman"/>
          <w:sz w:val="28"/>
          <w:szCs w:val="28"/>
        </w:rPr>
        <w:t>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28" type="#_x0000_t75" style="width:69pt;height:15.75pt" o:ole="">
            <v:imagedata r:id="rId19" o:title=""/>
          </v:shape>
          <o:OLEObject Type="Embed" ProgID="Equation.DSMT4" ShapeID="_x0000_i1028" DrawAspect="Content" ObjectID="_1619519276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29" type="#_x0000_t75" style="width:12pt;height:11.25pt" o:ole="">
                  <v:imagedata r:id="rId13" o:title=""/>
                </v:shape>
                <o:OLEObject Type="Embed" ProgID="Equation.DSMT4" ShapeID="_x0000_i1029" DrawAspect="Content" ObjectID="_1619519277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0" type="#_x0000_t75" style="width:12pt;height:15.75pt" o:ole="">
                  <v:imagedata r:id="rId15" o:title=""/>
                </v:shape>
                <o:OLEObject Type="Embed" ProgID="Equation.DSMT4" ShapeID="_x0000_i1030" DrawAspect="Content" ObjectID="_1619519278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39581B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1" type="#_x0000_t75" style="width:11.25pt;height:14.25pt" o:ole="">
                  <v:imagedata r:id="rId17" o:title=""/>
                </v:shape>
                <o:OLEObject Type="Embed" ProgID="Equation.DSMT4" ShapeID="_x0000_i1031" DrawAspect="Content" ObjectID="_1619519279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529526BF" w14:textId="77777777" w:rsidR="00773C86" w:rsidRDefault="00773C86" w:rsidP="00773C86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b/>
          <w:sz w:val="28"/>
          <w:szCs w:val="28"/>
        </w:rPr>
      </w:pPr>
    </w:p>
    <w:p w14:paraId="72A6F302" w14:textId="049E93B5" w:rsidR="00E660BC" w:rsidRPr="00773C86" w:rsidRDefault="00E660BC" w:rsidP="00F01EA3">
      <w:pPr>
        <w:pStyle w:val="ListParagraph"/>
        <w:numPr>
          <w:ilvl w:val="2"/>
          <w:numId w:val="1"/>
        </w:numPr>
        <w:shd w:val="clear" w:color="auto" w:fill="FFFFFF"/>
        <w:spacing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6" w:name="_Toc8901333"/>
      <w:r w:rsidRPr="00773C86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  <w:bookmarkEnd w:id="26"/>
    </w:p>
    <w:p w14:paraId="09C583BF" w14:textId="2A01BB3A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</w:t>
      </w:r>
      <w:r w:rsidR="006B3719">
        <w:rPr>
          <w:rFonts w:ascii="Times New Roman" w:eastAsia="Times New Roman" w:hAnsi="Times New Roman"/>
          <w:sz w:val="28"/>
          <w:szCs w:val="28"/>
        </w:rPr>
        <w:t xml:space="preserve"> 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</w:t>
      </w:r>
      <w:r w:rsidR="00F62EF4" w:rsidRPr="00F62E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</w:t>
      </w:r>
      <w:r w:rsidR="00F62EF4" w:rsidRPr="00F62EF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bookmarkStart w:id="27" w:name="MTBlankEqn"/>
    <w:p w14:paraId="5957F03A" w14:textId="21DB3A55" w:rsidR="00E660BC" w:rsidRPr="00E660BC" w:rsidRDefault="00B469B8" w:rsidP="00F62EF4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2" type="#_x0000_t75" style="width:274.5pt;height:63pt" o:ole="">
            <v:imagedata r:id="rId24" o:title=""/>
          </v:shape>
          <o:OLEObject Type="Embed" ProgID="Equation.DSMT4" ShapeID="_x0000_i1032" DrawAspect="Content" ObjectID="_1619519280" r:id="rId25"/>
        </w:objec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3" type="#_x0000_t75" style="width:30.75pt;height:18pt" o:ole="">
            <v:imagedata r:id="rId26" o:title=""/>
          </v:shape>
          <o:OLEObject Type="Embed" ProgID="Equation.DSMT4" ShapeID="_x0000_i1033" DrawAspect="Content" ObjectID="_1619519281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619519282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5" type="#_x0000_t75" style="width:11.25pt;height:15.75pt" o:ole="">
            <v:imagedata r:id="rId30" o:title=""/>
          </v:shape>
          <o:OLEObject Type="Embed" ProgID="Equation.DSMT4" ShapeID="_x0000_i1035" DrawAspect="Content" ObjectID="_1619519283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120F540" w:rsidR="00E660BC" w:rsidRPr="00E660BC" w:rsidRDefault="00B469B8" w:rsidP="00F62EF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6" type="#_x0000_t75" style="width:153pt;height:75.75pt" o:ole="">
            <v:imagedata r:id="rId32" o:title=""/>
          </v:shape>
          <o:OLEObject Type="Embed" ProgID="Equation.DSMT4" ShapeID="_x0000_i1036" DrawAspect="Content" ObjectID="_1619519284" r:id="rId33"/>
        </w:object>
      </w:r>
    </w:p>
    <w:bookmarkEnd w:id="27"/>
    <w:p w14:paraId="20729C70" w14:textId="20B69C80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37" type="#_x0000_t75" style="width:12pt;height:11.25pt" o:ole="">
            <v:imagedata r:id="rId13" o:title=""/>
          </v:shape>
          <o:OLEObject Type="Embed" ProgID="Equation.DSMT4" ShapeID="_x0000_i1037" DrawAspect="Content" ObjectID="_1619519285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38" type="#_x0000_t75" style="width:12pt;height:15.75pt" o:ole="">
            <v:imagedata r:id="rId15" o:title=""/>
          </v:shape>
          <o:OLEObject Type="Embed" ProgID="Equation.DSMT4" ShapeID="_x0000_i1038" DrawAspect="Content" ObjectID="_1619519286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39" type="#_x0000_t75" style="width:12pt;height:15.75pt" o:ole="">
            <v:imagedata r:id="rId15" o:title=""/>
          </v:shape>
          <o:OLEObject Type="Embed" ProgID="Equation.DSMT4" ShapeID="_x0000_i1039" DrawAspect="Content" ObjectID="_1619519287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0" type="#_x0000_t75" style="width:11.25pt;height:14.25pt" o:ole="">
            <v:imagedata r:id="rId17" o:title=""/>
          </v:shape>
          <o:OLEObject Type="Embed" ProgID="Equation.DSMT4" ShapeID="_x0000_i1040" DrawAspect="Content" ObjectID="_1619519288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1" type="#_x0000_t75" style="width:12pt;height:11.25pt" o:ole="">
            <v:imagedata r:id="rId13" o:title=""/>
          </v:shape>
          <o:OLEObject Type="Embed" ProgID="Equation.DSMT4" ShapeID="_x0000_i1041" DrawAspect="Content" ObjectID="_1619519289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2" type="#_x0000_t75" style="width:11.25pt;height:14.25pt" o:ole="">
            <v:imagedata r:id="rId17" o:title=""/>
          </v:shape>
          <o:OLEObject Type="Embed" ProgID="Equation.DSMT4" ShapeID="_x0000_i1042" DrawAspect="Content" ObjectID="_1619519290" r:id="rId39"/>
        </w:object>
      </w:r>
      <w:r w:rsidR="008E356F" w:rsidRPr="008E356F">
        <w:rPr>
          <w:rFonts w:ascii="Times New Roman" w:hAnsi="Times New Roman"/>
          <w:sz w:val="28"/>
          <w:szCs w:val="28"/>
        </w:rPr>
        <w:t xml:space="preserve"> </w: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5555EB82" w14:textId="73BDBD8D" w:rsidR="00E660BC" w:rsidRPr="00773C86" w:rsidRDefault="00E660BC" w:rsidP="00965FFD">
      <w:pPr>
        <w:pStyle w:val="ListParagraph"/>
        <w:numPr>
          <w:ilvl w:val="2"/>
          <w:numId w:val="1"/>
        </w:numPr>
        <w:shd w:val="clear" w:color="auto" w:fill="FFFFFF"/>
        <w:spacing w:before="240" w:after="0" w:line="360" w:lineRule="auto"/>
        <w:outlineLvl w:val="2"/>
        <w:rPr>
          <w:rFonts w:ascii="Times New Roman" w:eastAsia="Times New Roman" w:hAnsi="Times New Roman"/>
          <w:b/>
          <w:sz w:val="28"/>
          <w:szCs w:val="28"/>
        </w:rPr>
      </w:pPr>
      <w:bookmarkStart w:id="28" w:name="_Toc8901334"/>
      <w:r w:rsidRPr="00773C86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  <w:bookmarkEnd w:id="28"/>
    </w:p>
    <w:p w14:paraId="5C38BF4E" w14:textId="2A7C17A2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</w:t>
      </w:r>
      <w:r w:rsidR="002E6132" w:rsidRPr="002E6132">
        <w:rPr>
          <w:rFonts w:ascii="Times New Roman" w:eastAsia="Times New Roman" w:hAnsi="Times New Roman"/>
          <w:sz w:val="28"/>
          <w:szCs w:val="28"/>
        </w:rPr>
        <w:t>6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lastRenderedPageBreak/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3" type="#_x0000_t75" style="width:48pt;height:20.25pt" o:ole="">
                  <v:imagedata r:id="rId40" o:title=""/>
                </v:shape>
                <o:OLEObject Type="Embed" ProgID="Equation.DSMT4" ShapeID="_x0000_i1043" DrawAspect="Content" ObjectID="_1619519291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4" type="#_x0000_t75" style="width:47.25pt;height:20.25pt" o:ole="">
                  <v:imagedata r:id="rId42" o:title=""/>
                </v:shape>
                <o:OLEObject Type="Embed" ProgID="Equation.DSMT4" ShapeID="_x0000_i1044" DrawAspect="Content" ObjectID="_1619519292" r:id="rId43"/>
              </w:object>
            </w:r>
          </w:p>
        </w:tc>
      </w:tr>
      <w:tr w:rsidR="00E660BC" w:rsidRPr="00E660BC" w14:paraId="7DF6D83A" w14:textId="77777777" w:rsidTr="0039581B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5" type="#_x0000_t75" style="width:47.25pt;height:20.25pt" o:ole="">
                  <v:imagedata r:id="rId44" o:title=""/>
                </v:shape>
                <o:OLEObject Type="Embed" ProgID="Equation.DSMT4" ShapeID="_x0000_i1045" DrawAspect="Content" ObjectID="_1619519293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3E817745" w:rsidR="00E660BC" w:rsidRPr="00E660BC" w:rsidRDefault="00B469B8" w:rsidP="00F62EF4">
      <w:pPr>
        <w:shd w:val="clear" w:color="auto" w:fill="FFFFFF"/>
        <w:spacing w:after="0" w:line="360" w:lineRule="auto"/>
        <w:ind w:firstLine="567"/>
        <w:jc w:val="center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6" type="#_x0000_t75" style="width:283.5pt;height:30.75pt" o:ole="">
            <v:imagedata r:id="rId46" o:title=""/>
          </v:shape>
          <o:OLEObject Type="Embed" ProgID="Equation.DSMT4" ShapeID="_x0000_i1046" DrawAspect="Content" ObjectID="_1619519294" r:id="rId47"/>
        </w:object>
      </w:r>
      <w:r w:rsidR="00E660BC"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318F0DBD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</w:t>
      </w:r>
      <w:r w:rsidR="006B3719">
        <w:rPr>
          <w:rFonts w:ascii="Times New Roman" w:eastAsia="Times New Roman" w:hAnsi="Times New Roman"/>
          <w:sz w:val="28"/>
          <w:szCs w:val="28"/>
        </w:rPr>
        <w:t>. Результаты проверки данных текстов должны показать несоответствие текста научному стилю. Тексты, используемые для проверки</w:t>
      </w:r>
      <w:r w:rsidRPr="00E660BC">
        <w:rPr>
          <w:rFonts w:ascii="Times New Roman" w:eastAsia="Times New Roman" w:hAnsi="Times New Roman"/>
          <w:sz w:val="28"/>
          <w:szCs w:val="28"/>
        </w:rPr>
        <w:t>:</w:t>
      </w:r>
    </w:p>
    <w:p w14:paraId="2FE6A9D9" w14:textId="55E5F662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абота «Корчеватель»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7</w:t>
      </w:r>
      <w:r w:rsidRPr="00E660BC">
        <w:rPr>
          <w:rFonts w:ascii="Times New Roman" w:eastAsia="Times New Roman" w:hAnsi="Times New Roman"/>
          <w:sz w:val="28"/>
          <w:szCs w:val="28"/>
        </w:rPr>
        <w:t>-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8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0C62C08B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9</w:t>
      </w:r>
      <w:r w:rsidRPr="00E660BC">
        <w:rPr>
          <w:rFonts w:ascii="Times New Roman" w:eastAsia="Times New Roman" w:hAnsi="Times New Roman"/>
          <w:sz w:val="28"/>
          <w:szCs w:val="28"/>
        </w:rPr>
        <w:t>]: «Моё разочарование в софте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0</w:t>
      </w:r>
      <w:r w:rsidRPr="00E660BC">
        <w:rPr>
          <w:rFonts w:ascii="Times New Roman" w:eastAsia="Times New Roman" w:hAnsi="Times New Roman"/>
          <w:sz w:val="28"/>
          <w:szCs w:val="28"/>
        </w:rPr>
        <w:t>], «Наши с вами персональные данные ничего не стоят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1</w:t>
      </w:r>
      <w:r w:rsidRPr="00E660BC">
        <w:rPr>
          <w:rFonts w:ascii="Times New Roman" w:eastAsia="Times New Roman" w:hAnsi="Times New Roman"/>
          <w:sz w:val="28"/>
          <w:szCs w:val="28"/>
        </w:rPr>
        <w:t>], «Рассказ о том, как я ворую номера кредиток и пароли у посетителей ваших сайт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2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</w:t>
      </w:r>
      <w:r w:rsidR="00EC7E48" w:rsidRPr="00EC7E48">
        <w:rPr>
          <w:rFonts w:ascii="Times New Roman" w:eastAsia="Times New Roman" w:hAnsi="Times New Roman"/>
          <w:sz w:val="28"/>
          <w:szCs w:val="28"/>
        </w:rPr>
        <w:t>3</w:t>
      </w:r>
      <w:r w:rsidR="00EC7E48" w:rsidRPr="00A0257C">
        <w:rPr>
          <w:rFonts w:ascii="Times New Roman" w:eastAsia="Times New Roman" w:hAnsi="Times New Roman"/>
          <w:sz w:val="28"/>
          <w:szCs w:val="28"/>
        </w:rPr>
        <w:t>3</w:t>
      </w:r>
      <w:r w:rsidRPr="00E660BC">
        <w:rPr>
          <w:rFonts w:ascii="Times New Roman" w:eastAsia="Times New Roman" w:hAnsi="Times New Roman"/>
          <w:sz w:val="28"/>
          <w:szCs w:val="28"/>
        </w:rPr>
        <w:t>];</w:t>
      </w:r>
    </w:p>
    <w:p w14:paraId="31399467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BD7598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lastRenderedPageBreak/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47" type="#_x0000_t75" style="width:12pt;height:11.25pt" o:ole="">
                  <v:imagedata r:id="rId13" o:title=""/>
                </v:shape>
                <o:OLEObject Type="Embed" ProgID="Equation.DSMT4" ShapeID="_x0000_i1047" DrawAspect="Content" ObjectID="_1619519295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48" type="#_x0000_t75" style="width:51.75pt;height:20.25pt" o:ole="">
                  <v:imagedata r:id="rId49" o:title=""/>
                </v:shape>
                <o:OLEObject Type="Embed" ProgID="Equation.DSMT4" ShapeID="_x0000_i1048" DrawAspect="Content" ObjectID="_1619519296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49" type="#_x0000_t75" style="width:12pt;height:15.75pt" o:ole="">
                  <v:imagedata r:id="rId15" o:title=""/>
                </v:shape>
                <o:OLEObject Type="Embed" ProgID="Equation.DSMT4" ShapeID="_x0000_i1049" DrawAspect="Content" ObjectID="_1619519297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0" type="#_x0000_t75" style="width:57.75pt;height:19.5pt" o:ole="">
                  <v:imagedata r:id="rId52" o:title=""/>
                </v:shape>
                <o:OLEObject Type="Embed" ProgID="Equation.DSMT4" ShapeID="_x0000_i1050" DrawAspect="Content" ObjectID="_1619519298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1" type="#_x0000_t75" style="width:11.25pt;height:14.25pt" o:ole="">
                  <v:imagedata r:id="rId17" o:title=""/>
                </v:shape>
                <o:OLEObject Type="Embed" ProgID="Equation.DSMT4" ShapeID="_x0000_i1051" DrawAspect="Content" ObjectID="_1619519299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2" type="#_x0000_t75" style="width:68.25pt;height:20.25pt" o:ole="">
                  <v:imagedata r:id="rId55" o:title=""/>
                </v:shape>
                <o:OLEObject Type="Embed" ProgID="Equation.DSMT4" ShapeID="_x0000_i1052" DrawAspect="Content" ObjectID="_1619519300" r:id="rId56"/>
              </w:object>
            </w:r>
          </w:p>
        </w:tc>
      </w:tr>
      <w:tr w:rsidR="00E660BC" w:rsidRPr="00E660BC" w14:paraId="7E8FE40F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39581B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6427C1F0" w:rsidR="00E660BC" w:rsidRDefault="00E660BC" w:rsidP="006B3719">
      <w:pPr>
        <w:shd w:val="clear" w:color="auto" w:fill="FFFFFF"/>
        <w:spacing w:before="240"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3" type="#_x0000_t75" style="width:12pt;height:15.75pt" o:ole="">
            <v:imagedata r:id="rId15" o:title=""/>
          </v:shape>
          <o:OLEObject Type="Embed" ProgID="Equation.DSMT4" ShapeID="_x0000_i1053" DrawAspect="Content" ObjectID="_1619519301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6447F1EC" w14:textId="4D548C04" w:rsidR="005E6776" w:rsidRPr="005E6776" w:rsidRDefault="005E6776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bookmarkStart w:id="29" w:name="_Toc8901335"/>
      <w:r>
        <w:rPr>
          <w:rFonts w:ascii="Times New Roman" w:hAnsi="Times New Roman"/>
          <w:b/>
          <w:sz w:val="28"/>
          <w:szCs w:val="28"/>
        </w:rPr>
        <w:t>Ошибки несоответствия текста научному стилю</w:t>
      </w:r>
      <w:bookmarkEnd w:id="29"/>
    </w:p>
    <w:p w14:paraId="02A7FBA8" w14:textId="44B5CE28" w:rsidR="000B30C7" w:rsidRDefault="00C626F7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е обзор</w:t>
      </w:r>
      <w:r w:rsidR="00687875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предметной области были выделены </w:t>
      </w:r>
      <w:r w:rsidR="00687875">
        <w:rPr>
          <w:rFonts w:ascii="Times New Roman" w:hAnsi="Times New Roman"/>
          <w:sz w:val="28"/>
          <w:szCs w:val="28"/>
        </w:rPr>
        <w:t>о</w:t>
      </w:r>
      <w:r w:rsidR="005E6776">
        <w:rPr>
          <w:rFonts w:ascii="Times New Roman" w:hAnsi="Times New Roman"/>
          <w:sz w:val="28"/>
          <w:szCs w:val="28"/>
        </w:rPr>
        <w:t>шибки</w:t>
      </w:r>
      <w:r w:rsidR="00917154">
        <w:rPr>
          <w:rFonts w:ascii="Times New Roman" w:hAnsi="Times New Roman"/>
          <w:sz w:val="28"/>
          <w:szCs w:val="28"/>
        </w:rPr>
        <w:t xml:space="preserve"> с</w:t>
      </w:r>
      <w:r w:rsidR="005E6776">
        <w:rPr>
          <w:rFonts w:ascii="Times New Roman" w:hAnsi="Times New Roman"/>
          <w:sz w:val="28"/>
          <w:szCs w:val="28"/>
        </w:rPr>
        <w:t>оответствия текста научному стилю</w:t>
      </w:r>
      <w:r w:rsidR="00917154">
        <w:rPr>
          <w:rFonts w:ascii="Times New Roman" w:hAnsi="Times New Roman"/>
          <w:sz w:val="28"/>
          <w:szCs w:val="28"/>
        </w:rPr>
        <w:t xml:space="preserve"> для реализации</w:t>
      </w:r>
      <w:r w:rsidR="00687875">
        <w:rPr>
          <w:rFonts w:ascii="Times New Roman" w:hAnsi="Times New Roman"/>
          <w:sz w:val="28"/>
          <w:szCs w:val="28"/>
        </w:rPr>
        <w:t>, которые</w:t>
      </w:r>
      <w:r w:rsidR="005E6776">
        <w:rPr>
          <w:rFonts w:ascii="Times New Roman" w:hAnsi="Times New Roman"/>
          <w:sz w:val="28"/>
          <w:szCs w:val="28"/>
        </w:rPr>
        <w:t xml:space="preserve"> можно классифицировать:</w:t>
      </w:r>
    </w:p>
    <w:p w14:paraId="2EE3142D" w14:textId="768A86F0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илистические ошибки</w:t>
      </w:r>
      <w:r w:rsidR="00A10BEC">
        <w:rPr>
          <w:rFonts w:ascii="Times New Roman" w:hAnsi="Times New Roman"/>
          <w:sz w:val="28"/>
          <w:szCs w:val="28"/>
        </w:rPr>
        <w:t xml:space="preserve"> и предупреждения</w:t>
      </w:r>
      <w:r>
        <w:rPr>
          <w:rFonts w:ascii="Times New Roman" w:hAnsi="Times New Roman"/>
          <w:sz w:val="28"/>
          <w:szCs w:val="28"/>
        </w:rPr>
        <w:t xml:space="preserve"> – пренебрежение правилами написания научных работ;</w:t>
      </w:r>
    </w:p>
    <w:p w14:paraId="65656B00" w14:textId="36F52B97" w:rsidR="005E6776" w:rsidRDefault="005E6776" w:rsidP="00BD7598">
      <w:pPr>
        <w:pStyle w:val="ListParagraph"/>
        <w:numPr>
          <w:ilvl w:val="0"/>
          <w:numId w:val="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ные ошибки – ошибки соблюдения рекомендаций по структуре научной статьи, а также несоответствия в структуре статьи.</w:t>
      </w:r>
    </w:p>
    <w:p w14:paraId="76960490" w14:textId="467ADF64" w:rsidR="005E6776" w:rsidRDefault="005E6776" w:rsidP="005E6776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ализована проверка следующих стилистических ошибок:</w:t>
      </w:r>
    </w:p>
    <w:p w14:paraId="72D8CA2E" w14:textId="7BC34EEB" w:rsidR="005E6776" w:rsidRDefault="005E6776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0EB7979E" w14:textId="7E97E508" w:rsidR="005E6776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обобщени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243A52A7" w14:textId="50B7D88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еобъективная оценка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7FA3238" w14:textId="59F9EA01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lastRenderedPageBreak/>
        <w:t>Использование усилителей</w:t>
      </w:r>
      <w:r w:rsidRPr="00D211A7">
        <w:rPr>
          <w:rFonts w:ascii="Times New Roman" w:hAnsi="Times New Roman"/>
          <w:sz w:val="28"/>
          <w:szCs w:val="28"/>
          <w:lang w:val="en-US"/>
        </w:rPr>
        <w:t>;</w:t>
      </w:r>
    </w:p>
    <w:p w14:paraId="31B1B42F" w14:textId="1A131334" w:rsidR="00A10BEC" w:rsidRPr="00D211A7" w:rsidRDefault="00A10BEC" w:rsidP="00BD7598">
      <w:pPr>
        <w:pStyle w:val="ListParagraph"/>
        <w:numPr>
          <w:ilvl w:val="0"/>
          <w:numId w:val="7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68D46CDB" w14:textId="10CB157D" w:rsidR="00A10BEC" w:rsidRPr="00D211A7" w:rsidRDefault="00A10BEC" w:rsidP="00A10B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Реализована проверка следующих структурных ошибок:</w:t>
      </w:r>
    </w:p>
    <w:p w14:paraId="5A04113C" w14:textId="56F90EA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2BB3AD27" w14:textId="434DD9D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3B6A9586" w14:textId="38335F85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25E443AA" w14:textId="10AB767D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1CED4EE9" w14:textId="47A00D0A" w:rsidR="00A10BEC" w:rsidRPr="00D211A7" w:rsidRDefault="00A10BEC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Наличие коротких разделов – разделов</w:t>
      </w:r>
      <w:r w:rsidR="00050BB5" w:rsidRPr="00D211A7">
        <w:rPr>
          <w:rFonts w:ascii="Times New Roman" w:hAnsi="Times New Roman"/>
          <w:sz w:val="28"/>
          <w:szCs w:val="28"/>
        </w:rPr>
        <w:t>,</w:t>
      </w:r>
      <w:r w:rsidRPr="00D211A7">
        <w:rPr>
          <w:rFonts w:ascii="Times New Roman" w:hAnsi="Times New Roman"/>
          <w:sz w:val="28"/>
          <w:szCs w:val="28"/>
        </w:rPr>
        <w:t xml:space="preserve"> состоящих менее чем из трёх предложений.</w:t>
      </w:r>
    </w:p>
    <w:p w14:paraId="622103EF" w14:textId="7285FD92" w:rsidR="000B74CE" w:rsidRPr="00D211A7" w:rsidRDefault="000B74CE" w:rsidP="00BD7598">
      <w:pPr>
        <w:pStyle w:val="ListParagraph"/>
        <w:numPr>
          <w:ilvl w:val="0"/>
          <w:numId w:val="8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211A7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4AEAE607" w14:textId="054DEE35" w:rsidR="00E660BC" w:rsidRPr="000B30C7" w:rsidRDefault="000B30C7" w:rsidP="00965FFD">
      <w:pPr>
        <w:pStyle w:val="ListParagraph"/>
        <w:numPr>
          <w:ilvl w:val="1"/>
          <w:numId w:val="1"/>
        </w:numPr>
        <w:shd w:val="clear" w:color="auto" w:fill="FFFFFF"/>
        <w:spacing w:before="240"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0" w:name="_Toc8901336"/>
      <w:r w:rsidRPr="000B30C7">
        <w:rPr>
          <w:rFonts w:ascii="Times New Roman" w:eastAsia="Times New Roman" w:hAnsi="Times New Roman"/>
          <w:b/>
          <w:sz w:val="28"/>
          <w:szCs w:val="28"/>
        </w:rPr>
        <w:t xml:space="preserve">Описание модели оценки 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соответствия </w:t>
      </w:r>
      <w:r w:rsidR="004F5DA4" w:rsidRPr="000B30C7">
        <w:rPr>
          <w:rFonts w:ascii="Times New Roman" w:eastAsia="Times New Roman" w:hAnsi="Times New Roman"/>
          <w:b/>
          <w:sz w:val="28"/>
          <w:szCs w:val="28"/>
        </w:rPr>
        <w:t>научной статьи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b/>
          <w:sz w:val="28"/>
          <w:szCs w:val="28"/>
        </w:rPr>
        <w:t>заданным</w:t>
      </w:r>
      <w:r w:rsidR="004F5DA4">
        <w:rPr>
          <w:rFonts w:ascii="Times New Roman" w:eastAsia="Times New Roman" w:hAnsi="Times New Roman"/>
          <w:b/>
          <w:sz w:val="28"/>
          <w:szCs w:val="28"/>
        </w:rPr>
        <w:t xml:space="preserve"> требованиям</w:t>
      </w:r>
      <w:bookmarkEnd w:id="30"/>
    </w:p>
    <w:p w14:paraId="06363F69" w14:textId="66A9CCB9" w:rsidR="00FE7958" w:rsidRDefault="003226A4" w:rsidP="003226A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глядным способом оценки на соответствие идеалу является шкала, в связи с чем </w:t>
      </w:r>
      <w:r w:rsidR="00002920">
        <w:rPr>
          <w:rFonts w:ascii="Times New Roman" w:eastAsia="Times New Roman" w:hAnsi="Times New Roman"/>
          <w:sz w:val="28"/>
          <w:szCs w:val="28"/>
        </w:rPr>
        <w:t>соответствие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научной </w:t>
      </w:r>
      <w:r>
        <w:rPr>
          <w:rFonts w:ascii="Times New Roman" w:eastAsia="Times New Roman" w:hAnsi="Times New Roman"/>
          <w:sz w:val="28"/>
          <w:szCs w:val="28"/>
        </w:rPr>
        <w:t>статьи</w:t>
      </w:r>
      <w:r w:rsidR="00002920">
        <w:rPr>
          <w:rFonts w:ascii="Times New Roman" w:eastAsia="Times New Roman" w:hAnsi="Times New Roman"/>
          <w:sz w:val="28"/>
          <w:szCs w:val="28"/>
        </w:rPr>
        <w:t xml:space="preserve"> заданным требованиям</w:t>
      </w:r>
      <w:r>
        <w:rPr>
          <w:rFonts w:ascii="Times New Roman" w:eastAsia="Times New Roman" w:hAnsi="Times New Roman"/>
          <w:sz w:val="28"/>
          <w:szCs w:val="28"/>
        </w:rPr>
        <w:t xml:space="preserve"> – числовое значение в промежутке от 0 до 100.</w:t>
      </w:r>
      <w:r w:rsidR="00D35B24">
        <w:rPr>
          <w:rFonts w:ascii="Times New Roman" w:eastAsia="Times New Roman" w:hAnsi="Times New Roman"/>
          <w:sz w:val="28"/>
          <w:szCs w:val="28"/>
        </w:rPr>
        <w:t xml:space="preserve"> </w:t>
      </w:r>
      <w:r w:rsidR="00FE7958">
        <w:rPr>
          <w:rFonts w:ascii="Times New Roman" w:eastAsia="Times New Roman" w:hAnsi="Times New Roman"/>
          <w:sz w:val="28"/>
          <w:szCs w:val="28"/>
        </w:rPr>
        <w:t>Для</w:t>
      </w:r>
      <w:r w:rsidR="00EA347D" w:rsidRPr="00EA347D">
        <w:rPr>
          <w:rFonts w:ascii="Times New Roman" w:eastAsia="Times New Roman" w:hAnsi="Times New Roman"/>
          <w:sz w:val="28"/>
          <w:szCs w:val="28"/>
        </w:rPr>
        <w:t xml:space="preserve"> </w:t>
      </w:r>
      <w:r w:rsidR="00EA347D">
        <w:rPr>
          <w:rFonts w:ascii="Times New Roman" w:eastAsia="Times New Roman" w:hAnsi="Times New Roman"/>
          <w:sz w:val="28"/>
          <w:szCs w:val="28"/>
        </w:rPr>
        <w:t>получения значения по шкале используются полученные значения числовых критериев, а также информация об ошибках в статье.</w:t>
      </w:r>
    </w:p>
    <w:p w14:paraId="03B64E5D" w14:textId="4A392197" w:rsidR="00506EF9" w:rsidRDefault="001D2FCB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азовем значение по шкале оценкой и обозначим как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1146652F">
          <v:shape id="_x0000_i1054" type="#_x0000_t75" style="width:12.75pt;height:12pt" o:ole="">
            <v:imagedata r:id="rId58" o:title=""/>
          </v:shape>
          <o:OLEObject Type="Embed" ProgID="Equation.DSMT4" ShapeID="_x0000_i1054" DrawAspect="Content" ObjectID="_1619519302" r:id="rId59"/>
        </w:object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  <w:r w:rsidR="00BA0B3B">
        <w:rPr>
          <w:rFonts w:ascii="Times New Roman" w:eastAsia="Times New Roman" w:hAnsi="Times New Roman"/>
          <w:sz w:val="28"/>
          <w:szCs w:val="28"/>
        </w:rPr>
        <w:t>Основой для определения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208CB13">
          <v:shape id="_x0000_i1055" type="#_x0000_t75" style="width:12.75pt;height:12pt" o:ole="">
            <v:imagedata r:id="rId58" o:title=""/>
          </v:shape>
          <o:OLEObject Type="Embed" ProgID="Equation.DSMT4" ShapeID="_x0000_i1055" DrawAspect="Content" ObjectID="_1619519303" r:id="rId60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является формула 3, в которой используются числовые критери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40" w:dyaOrig="220" w14:anchorId="606F341D">
          <v:shape id="_x0000_i1056" type="#_x0000_t75" style="width:12pt;height:11.25pt" o:ole="">
            <v:imagedata r:id="rId61" o:title=""/>
          </v:shape>
          <o:OLEObject Type="Embed" ProgID="Equation.DSMT4" ShapeID="_x0000_i1056" DrawAspect="Content" ObjectID="_1619519304" r:id="rId62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</w:t>
      </w:r>
      <w:r w:rsidR="00BA0B3B" w:rsidRPr="00BA0B3B">
        <w:rPr>
          <w:rFonts w:ascii="Times New Roman" w:eastAsia="Times New Roman" w:hAnsi="Times New Roman"/>
          <w:position w:val="-10"/>
          <w:sz w:val="28"/>
          <w:szCs w:val="28"/>
        </w:rPr>
        <w:object w:dxaOrig="240" w:dyaOrig="320" w14:anchorId="54B98590">
          <v:shape id="_x0000_i1057" type="#_x0000_t75" style="width:12pt;height:15.75pt" o:ole="">
            <v:imagedata r:id="rId63" o:title=""/>
          </v:shape>
          <o:OLEObject Type="Embed" ProgID="Equation.DSMT4" ShapeID="_x0000_i1057" DrawAspect="Content" ObjectID="_1619519305" r:id="rId64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 и </w:t>
      </w:r>
      <w:r w:rsidR="00BA0B3B" w:rsidRPr="00BA0B3B">
        <w:rPr>
          <w:rFonts w:ascii="Times New Roman" w:eastAsia="Times New Roman" w:hAnsi="Times New Roman"/>
          <w:position w:val="-6"/>
          <w:sz w:val="28"/>
          <w:szCs w:val="28"/>
        </w:rPr>
        <w:object w:dxaOrig="220" w:dyaOrig="279" w14:anchorId="45A05DF4">
          <v:shape id="_x0000_i1058" type="#_x0000_t75" style="width:11.25pt;height:14.25pt" o:ole="">
            <v:imagedata r:id="rId65" o:title=""/>
          </v:shape>
          <o:OLEObject Type="Embed" ProgID="Equation.DSMT4" ShapeID="_x0000_i1058" DrawAspect="Content" ObjectID="_1619519306" r:id="rId66"/>
        </w:object>
      </w:r>
      <w:r w:rsidR="00BA0B3B">
        <w:rPr>
          <w:rFonts w:ascii="Times New Roman" w:eastAsia="Times New Roman" w:hAnsi="Times New Roman"/>
          <w:sz w:val="28"/>
          <w:szCs w:val="28"/>
        </w:rPr>
        <w:t xml:space="preserve">, определенные ранее. </w:t>
      </w:r>
      <w:r>
        <w:rPr>
          <w:rFonts w:ascii="Times New Roman" w:eastAsia="Times New Roman" w:hAnsi="Times New Roman"/>
          <w:sz w:val="28"/>
          <w:szCs w:val="28"/>
        </w:rPr>
        <w:t xml:space="preserve">Попадание значений числовых критериев в </w:t>
      </w:r>
      <w:r w:rsidR="00BA0B3B">
        <w:rPr>
          <w:rFonts w:ascii="Times New Roman" w:eastAsia="Times New Roman" w:hAnsi="Times New Roman"/>
          <w:sz w:val="28"/>
          <w:szCs w:val="28"/>
        </w:rPr>
        <w:t>ранее установленные дозволенные промежутки</w:t>
      </w:r>
      <w:r>
        <w:rPr>
          <w:rFonts w:ascii="Times New Roman" w:eastAsia="Times New Roman" w:hAnsi="Times New Roman"/>
          <w:sz w:val="28"/>
          <w:szCs w:val="28"/>
        </w:rPr>
        <w:t xml:space="preserve"> определяет</w:t>
      </w:r>
      <w:r w:rsidR="00BA0B3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3C622B1E">
          <v:shape id="_x0000_i1059" type="#_x0000_t75" style="width:12.75pt;height:12pt" o:ole="">
            <v:imagedata r:id="rId58" o:title=""/>
          </v:shape>
          <o:OLEObject Type="Embed" ProgID="Equation.DSMT4" ShapeID="_x0000_i1059" DrawAspect="Content" ObjectID="_1619519307" r:id="rId67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EF05E7">
        <w:rPr>
          <w:rFonts w:ascii="Times New Roman" w:eastAsia="Times New Roman" w:hAnsi="Times New Roman"/>
          <w:sz w:val="28"/>
          <w:szCs w:val="28"/>
        </w:rPr>
        <w:t xml:space="preserve"> Попадание критерия в установленный промежуток обозначим как функцию </w:t>
      </w:r>
      <w:r w:rsidR="00EF05E7" w:rsidRPr="00EF05E7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 w14:anchorId="3EF0C50B">
          <v:shape id="_x0000_i1060" type="#_x0000_t75" style="width:11.25pt;height:12pt" o:ole="">
            <v:imagedata r:id="rId68" o:title=""/>
          </v:shape>
          <o:OLEObject Type="Embed" ProgID="Equation.DSMT4" ShapeID="_x0000_i1060" DrawAspect="Content" ObjectID="_1619519308" r:id="rId69"/>
        </w:object>
      </w:r>
      <w:r w:rsidR="00EF05E7">
        <w:rPr>
          <w:rFonts w:ascii="Times New Roman" w:eastAsia="Times New Roman" w:hAnsi="Times New Roman"/>
          <w:sz w:val="28"/>
          <w:szCs w:val="28"/>
        </w:rPr>
        <w:t>:</w:t>
      </w:r>
    </w:p>
    <w:p w14:paraId="0CCA70CE" w14:textId="1B72921C" w:rsidR="00EF05E7" w:rsidRDefault="00697B12" w:rsidP="0044704C">
      <w:pPr>
        <w:pStyle w:val="MTDisplayEquation"/>
        <w:ind w:firstLine="0"/>
        <w:jc w:val="center"/>
      </w:pPr>
      <w:r w:rsidRPr="00697B12">
        <w:rPr>
          <w:position w:val="-34"/>
        </w:rPr>
        <w:object w:dxaOrig="2079" w:dyaOrig="800" w14:anchorId="385E0740">
          <v:shape id="_x0000_i1061" type="#_x0000_t75" style="width:132.75pt;height:51pt" o:ole="">
            <v:imagedata r:id="rId70" o:title=""/>
          </v:shape>
          <o:OLEObject Type="Embed" ProgID="Equation.DSMT4" ShapeID="_x0000_i1061" DrawAspect="Content" ObjectID="_1619519309" r:id="rId71"/>
        </w:object>
      </w:r>
      <w:r>
        <w:t xml:space="preserve">, </w:t>
      </w:r>
      <w:r w:rsidRPr="00697B12">
        <w:rPr>
          <w:position w:val="-34"/>
        </w:rPr>
        <w:object w:dxaOrig="2220" w:dyaOrig="800" w14:anchorId="2ADC8879">
          <v:shape id="_x0000_i1062" type="#_x0000_t75" style="width:141.75pt;height:51pt" o:ole="">
            <v:imagedata r:id="rId72" o:title=""/>
          </v:shape>
          <o:OLEObject Type="Embed" ProgID="Equation.DSMT4" ShapeID="_x0000_i1062" DrawAspect="Content" ObjectID="_1619519310" r:id="rId73"/>
        </w:object>
      </w:r>
      <w:r>
        <w:t xml:space="preserve">, </w:t>
      </w:r>
      <w:r w:rsidR="00930585" w:rsidRPr="00697B12">
        <w:rPr>
          <w:position w:val="-34"/>
        </w:rPr>
        <w:object w:dxaOrig="2299" w:dyaOrig="800" w14:anchorId="34F85DBC">
          <v:shape id="_x0000_i1063" type="#_x0000_t75" style="width:147pt;height:51pt" o:ole="">
            <v:imagedata r:id="rId74" o:title=""/>
          </v:shape>
          <o:OLEObject Type="Embed" ProgID="Equation.DSMT4" ShapeID="_x0000_i1063" DrawAspect="Content" ObjectID="_1619519311" r:id="rId75"/>
        </w:object>
      </w:r>
      <w:r>
        <w:t>.</w:t>
      </w:r>
    </w:p>
    <w:p w14:paraId="662641CE" w14:textId="3583B1D3" w:rsidR="00BA0B3B" w:rsidRDefault="00EA400C" w:rsidP="0044704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Обозначим баз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27F54BC">
          <v:shape id="_x0000_i1064" type="#_x0000_t75" style="width:12.75pt;height:12pt" o:ole="">
            <v:imagedata r:id="rId58" o:title=""/>
          </v:shape>
          <o:OLEObject Type="Embed" ProgID="Equation.DSMT4" ShapeID="_x0000_i1064" DrawAspect="Content" ObjectID="_1619519312" r:id="rId7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как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73BFF6C3">
          <v:shape id="_x0000_i1065" type="#_x0000_t75" style="width:12pt;height:12pt" o:ole="">
            <v:imagedata r:id="rId77" o:title=""/>
          </v:shape>
          <o:OLEObject Type="Embed" ProgID="Equation.DSMT4" ShapeID="_x0000_i1065" DrawAspect="Content" ObjectID="_1619519313" r:id="rId78"/>
        </w:object>
      </w:r>
      <w:r>
        <w:rPr>
          <w:rFonts w:ascii="Times New Roman" w:eastAsia="Times New Roman" w:hAnsi="Times New Roman"/>
          <w:sz w:val="28"/>
          <w:szCs w:val="28"/>
        </w:rPr>
        <w:t>, тогда:</w:t>
      </w:r>
    </w:p>
    <w:p w14:paraId="1B657E80" w14:textId="3EEAEA87" w:rsidR="00EA400C" w:rsidRDefault="00EA400C" w:rsidP="0044704C">
      <w:pPr>
        <w:pStyle w:val="MTDisplayEquation"/>
        <w:jc w:val="center"/>
      </w:pPr>
      <w:r w:rsidRPr="00EA400C">
        <w:rPr>
          <w:position w:val="-10"/>
        </w:rPr>
        <w:object w:dxaOrig="3580" w:dyaOrig="320" w14:anchorId="2E3B3F16">
          <v:shape id="_x0000_i1066" type="#_x0000_t75" style="width:247.5pt;height:21.75pt" o:ole="">
            <v:imagedata r:id="rId79" o:title=""/>
          </v:shape>
          <o:OLEObject Type="Embed" ProgID="Equation.DSMT4" ShapeID="_x0000_i1066" DrawAspect="Content" ObjectID="_1619519314" r:id="rId80"/>
        </w:object>
      </w:r>
    </w:p>
    <w:p w14:paraId="2315BA0A" w14:textId="54B57369" w:rsidR="00EA400C" w:rsidRDefault="00EA400C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оэффициент при </w:t>
      </w:r>
      <w:r w:rsidRPr="00EA400C">
        <w:rPr>
          <w:rFonts w:ascii="Times New Roman" w:hAnsi="Times New Roman"/>
          <w:position w:val="-10"/>
          <w:sz w:val="28"/>
          <w:szCs w:val="28"/>
        </w:rPr>
        <w:object w:dxaOrig="540" w:dyaOrig="320" w14:anchorId="1C731381">
          <v:shape id="_x0000_i1067" type="#_x0000_t75" style="width:27pt;height:15.75pt" o:ole="">
            <v:imagedata r:id="rId81" o:title=""/>
          </v:shape>
          <o:OLEObject Type="Embed" ProgID="Equation.DSMT4" ShapeID="_x0000_i1067" DrawAspect="Content" ObjectID="_1619519315" r:id="rId82"/>
        </w:object>
      </w:r>
      <w:r>
        <w:rPr>
          <w:rFonts w:ascii="Times New Roman" w:hAnsi="Times New Roman"/>
          <w:sz w:val="28"/>
          <w:szCs w:val="28"/>
        </w:rPr>
        <w:t xml:space="preserve"> меньше других коэффициентов в связи с тем, что </w:t>
      </w:r>
      <w:r w:rsidRPr="00EA400C">
        <w:rPr>
          <w:rFonts w:ascii="Times New Roman" w:hAnsi="Times New Roman"/>
          <w:position w:val="-6"/>
          <w:sz w:val="28"/>
          <w:szCs w:val="28"/>
        </w:rPr>
        <w:object w:dxaOrig="220" w:dyaOrig="279" w14:anchorId="73DB19E1">
          <v:shape id="_x0000_i1068" type="#_x0000_t75" style="width:11.25pt;height:14.25pt" o:ole="">
            <v:imagedata r:id="rId83" o:title=""/>
          </v:shape>
          <o:OLEObject Type="Embed" ProgID="Equation.DSMT4" ShapeID="_x0000_i1068" DrawAspect="Content" ObjectID="_1619519316" r:id="rId84"/>
        </w:object>
      </w:r>
      <w:r>
        <w:rPr>
          <w:rFonts w:ascii="Times New Roman" w:hAnsi="Times New Roman"/>
          <w:sz w:val="28"/>
          <w:szCs w:val="28"/>
        </w:rPr>
        <w:t xml:space="preserve"> отражает отклонение речи от естественной, что менее </w:t>
      </w:r>
      <w:r w:rsidR="00EA7C5F">
        <w:rPr>
          <w:rFonts w:ascii="Times New Roman" w:hAnsi="Times New Roman"/>
          <w:sz w:val="28"/>
          <w:szCs w:val="28"/>
        </w:rPr>
        <w:t>важно в контексте научной статьи, чем употребление ключевых слов и уровень «воды» в тексте.</w:t>
      </w:r>
    </w:p>
    <w:p w14:paraId="50196766" w14:textId="212383D1" w:rsidR="00EA7C5F" w:rsidRDefault="00EA7C5F" w:rsidP="0044704C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тоговое значение </w:t>
      </w:r>
      <w:r w:rsidRPr="001D2FCB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795857F1">
          <v:shape id="_x0000_i1069" type="#_x0000_t75" style="width:12.75pt;height:12pt" o:ole="">
            <v:imagedata r:id="rId58" o:title=""/>
          </v:shape>
          <o:OLEObject Type="Embed" ProgID="Equation.DSMT4" ShapeID="_x0000_i1069" DrawAspect="Content" ObjectID="_1619519317" r:id="rId8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получается при вычете штрафов за ошибки из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05B31B94">
          <v:shape id="_x0000_i1070" type="#_x0000_t75" style="width:12pt;height:12pt" o:ole="">
            <v:imagedata r:id="rId77" o:title=""/>
          </v:shape>
          <o:OLEObject Type="Embed" ProgID="Equation.DSMT4" ShapeID="_x0000_i1070" DrawAspect="Content" ObjectID="_1619519318" r:id="rId86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 w:rsidR="00451186" w:rsidRPr="00451186">
        <w:rPr>
          <w:rFonts w:ascii="Times New Roman" w:eastAsia="Times New Roman" w:hAnsi="Times New Roman"/>
          <w:sz w:val="28"/>
          <w:szCs w:val="28"/>
        </w:rPr>
        <w:t xml:space="preserve"> </w:t>
      </w:r>
      <w:r w:rsidR="00451186">
        <w:rPr>
          <w:rFonts w:ascii="Times New Roman" w:eastAsia="Times New Roman" w:hAnsi="Times New Roman"/>
          <w:sz w:val="28"/>
          <w:szCs w:val="28"/>
        </w:rPr>
        <w:t xml:space="preserve"> Обозначим штраф как </w:t>
      </w:r>
      <w:r w:rsidR="00451186"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52855E48">
          <v:shape id="_x0000_i1071" type="#_x0000_t75" style="width:12.75pt;height:12pt" o:ole="">
            <v:imagedata r:id="rId87" o:title=""/>
          </v:shape>
          <o:OLEObject Type="Embed" ProgID="Equation.DSMT4" ShapeID="_x0000_i1071" DrawAspect="Content" ObjectID="_1619519319" r:id="rId88"/>
        </w:object>
      </w:r>
      <w:r w:rsidR="00451186">
        <w:rPr>
          <w:rFonts w:ascii="Times New Roman" w:eastAsia="Times New Roman" w:hAnsi="Times New Roman"/>
          <w:sz w:val="28"/>
          <w:szCs w:val="28"/>
        </w:rPr>
        <w:t>. Штраф за каждую стилистическую и структурную ошибку равен двум баллам, то есть:</w:t>
      </w:r>
    </w:p>
    <w:p w14:paraId="41EFBC32" w14:textId="55341FDF" w:rsidR="00451186" w:rsidRPr="0043396F" w:rsidRDefault="00451186" w:rsidP="0044704C">
      <w:pPr>
        <w:pStyle w:val="MTDisplayEquation"/>
        <w:jc w:val="center"/>
      </w:pPr>
      <w:r w:rsidRPr="00451186">
        <w:rPr>
          <w:position w:val="-6"/>
        </w:rPr>
        <w:object w:dxaOrig="999" w:dyaOrig="279" w14:anchorId="737C583C">
          <v:shape id="_x0000_i1072" type="#_x0000_t75" style="width:71.25pt;height:20.25pt" o:ole="">
            <v:imagedata r:id="rId89" o:title=""/>
          </v:shape>
          <o:OLEObject Type="Embed" ProgID="Equation.DSMT4" ShapeID="_x0000_i1072" DrawAspect="Content" ObjectID="_1619519320" r:id="rId90"/>
        </w:object>
      </w:r>
      <w:r w:rsidRPr="0043396F">
        <w:t>,</w:t>
      </w:r>
    </w:p>
    <w:p w14:paraId="311C97AE" w14:textId="63BC2234" w:rsidR="000E0119" w:rsidRDefault="00451186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451186">
        <w:rPr>
          <w:rFonts w:ascii="Times New Roman" w:hAnsi="Times New Roman"/>
          <w:position w:val="-6"/>
          <w:sz w:val="28"/>
          <w:szCs w:val="28"/>
          <w:lang w:val="en-US"/>
        </w:rPr>
        <w:object w:dxaOrig="279" w:dyaOrig="279" w14:anchorId="6262BD2E">
          <v:shape id="_x0000_i1073" type="#_x0000_t75" style="width:14.25pt;height:14.25pt" o:ole="">
            <v:imagedata r:id="rId91" o:title=""/>
          </v:shape>
          <o:OLEObject Type="Embed" ProgID="Equation.DSMT4" ShapeID="_x0000_i1073" DrawAspect="Content" ObjectID="_1619519321" r:id="rId92"/>
        </w:object>
      </w:r>
      <w:r w:rsidRPr="0043396F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количество ошибок.</w:t>
      </w:r>
    </w:p>
    <w:p w14:paraId="1FFE9170" w14:textId="77777777" w:rsidR="00A77898" w:rsidRDefault="00081901" w:rsidP="0044704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пример анализа статьи</w:t>
      </w:r>
      <w:r w:rsidR="00A77898" w:rsidRPr="00A77898">
        <w:rPr>
          <w:rFonts w:ascii="Times New Roman" w:hAnsi="Times New Roman"/>
          <w:sz w:val="28"/>
          <w:szCs w:val="28"/>
        </w:rPr>
        <w:t xml:space="preserve">. </w:t>
      </w:r>
      <w:r w:rsidR="00A77898">
        <w:rPr>
          <w:rFonts w:ascii="Times New Roman" w:hAnsi="Times New Roman"/>
          <w:sz w:val="28"/>
          <w:szCs w:val="28"/>
        </w:rPr>
        <w:t>В табл. 8 представлены результаты анализа статьи:</w:t>
      </w:r>
    </w:p>
    <w:p w14:paraId="56CD6F93" w14:textId="7762948C" w:rsidR="00A77898" w:rsidRPr="00F0364F" w:rsidRDefault="00A77898" w:rsidP="00A77898">
      <w:pPr>
        <w:pStyle w:val="Caption"/>
        <w:keepNext/>
        <w:rPr>
          <w:i w:val="0"/>
          <w:sz w:val="28"/>
          <w:szCs w:val="28"/>
        </w:rPr>
      </w:pPr>
      <w:r w:rsidRPr="00F0364F">
        <w:rPr>
          <w:i w:val="0"/>
          <w:sz w:val="28"/>
          <w:szCs w:val="28"/>
        </w:rPr>
        <w:t xml:space="preserve">Таблица 8 </w:t>
      </w:r>
      <w:r w:rsidR="00F0364F" w:rsidRPr="00F0364F">
        <w:rPr>
          <w:i w:val="0"/>
          <w:sz w:val="28"/>
          <w:szCs w:val="28"/>
        </w:rPr>
        <w:t>–</w:t>
      </w:r>
      <w:r w:rsidRPr="00F0364F">
        <w:rPr>
          <w:i w:val="0"/>
          <w:sz w:val="28"/>
          <w:szCs w:val="28"/>
        </w:rPr>
        <w:t xml:space="preserve"> </w:t>
      </w:r>
      <w:r w:rsidR="00F0364F" w:rsidRPr="00F0364F">
        <w:rPr>
          <w:i w:val="0"/>
          <w:sz w:val="28"/>
          <w:szCs w:val="28"/>
        </w:rPr>
        <w:t>Результат анализа стать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A77898" w14:paraId="12073C63" w14:textId="77777777" w:rsidTr="00A77898">
        <w:trPr>
          <w:trHeight w:val="613"/>
        </w:trPr>
        <w:tc>
          <w:tcPr>
            <w:tcW w:w="1869" w:type="dxa"/>
          </w:tcPr>
          <w:p w14:paraId="065C9883" w14:textId="531AAD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1869" w:type="dxa"/>
          </w:tcPr>
          <w:p w14:paraId="29538F77" w14:textId="0D19613A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" w:dyaOrig="220" w14:anchorId="53CE2E9E">
                <v:shape id="_x0000_i1074" type="#_x0000_t75" style="width:12pt;height:11.25pt" o:ole="">
                  <v:imagedata r:id="rId61" o:title=""/>
                </v:shape>
                <o:OLEObject Type="Embed" ProgID="Equation.DSMT4" ShapeID="_x0000_i1074" DrawAspect="Content" ObjectID="_1619519322" r:id="rId93"/>
              </w:object>
            </w:r>
          </w:p>
        </w:tc>
        <w:tc>
          <w:tcPr>
            <w:tcW w:w="1869" w:type="dxa"/>
          </w:tcPr>
          <w:p w14:paraId="05B392B7" w14:textId="00E0F2C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240" w:dyaOrig="320" w14:anchorId="294CC2FB">
                <v:shape id="_x0000_i1075" type="#_x0000_t75" style="width:12pt;height:15.75pt" o:ole="">
                  <v:imagedata r:id="rId63" o:title=""/>
                </v:shape>
                <o:OLEObject Type="Embed" ProgID="Equation.DSMT4" ShapeID="_x0000_i1075" DrawAspect="Content" ObjectID="_1619519323" r:id="rId94"/>
              </w:object>
            </w:r>
          </w:p>
        </w:tc>
        <w:tc>
          <w:tcPr>
            <w:tcW w:w="1869" w:type="dxa"/>
          </w:tcPr>
          <w:p w14:paraId="551018B9" w14:textId="68F7CB2B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A0B3B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79" w14:anchorId="416C0B3C">
                <v:shape id="_x0000_i1076" type="#_x0000_t75" style="width:11.25pt;height:14.25pt" o:ole="">
                  <v:imagedata r:id="rId65" o:title=""/>
                </v:shape>
                <o:OLEObject Type="Embed" ProgID="Equation.DSMT4" ShapeID="_x0000_i1076" DrawAspect="Content" ObjectID="_1619519324" r:id="rId95"/>
              </w:object>
            </w:r>
          </w:p>
        </w:tc>
        <w:tc>
          <w:tcPr>
            <w:tcW w:w="1869" w:type="dxa"/>
          </w:tcPr>
          <w:p w14:paraId="65914B6B" w14:textId="3692A519" w:rsidR="00A77898" w:rsidRDefault="00A77898" w:rsidP="00A7789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ошибок</w:t>
            </w:r>
          </w:p>
        </w:tc>
      </w:tr>
      <w:tr w:rsidR="00A77898" w14:paraId="6E526A01" w14:textId="77777777" w:rsidTr="00A77898">
        <w:tc>
          <w:tcPr>
            <w:tcW w:w="1869" w:type="dxa"/>
          </w:tcPr>
          <w:p w14:paraId="3AA466C0" w14:textId="631EA570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чение</w:t>
            </w:r>
          </w:p>
        </w:tc>
        <w:tc>
          <w:tcPr>
            <w:tcW w:w="1869" w:type="dxa"/>
          </w:tcPr>
          <w:p w14:paraId="5006A3D9" w14:textId="64134543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.4</w:t>
            </w:r>
          </w:p>
        </w:tc>
        <w:tc>
          <w:tcPr>
            <w:tcW w:w="1869" w:type="dxa"/>
          </w:tcPr>
          <w:p w14:paraId="29C89C57" w14:textId="2A63E62F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.2</w:t>
            </w:r>
          </w:p>
        </w:tc>
        <w:tc>
          <w:tcPr>
            <w:tcW w:w="1869" w:type="dxa"/>
          </w:tcPr>
          <w:p w14:paraId="10228DA6" w14:textId="135C34E7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7</w:t>
            </w:r>
          </w:p>
        </w:tc>
        <w:tc>
          <w:tcPr>
            <w:tcW w:w="1869" w:type="dxa"/>
          </w:tcPr>
          <w:p w14:paraId="18A0DD31" w14:textId="32D48B6C" w:rsidR="00A77898" w:rsidRDefault="00A77898" w:rsidP="0044704C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14:paraId="17C717C6" w14:textId="07D5BDFD" w:rsidR="00A77898" w:rsidRPr="0044704C" w:rsidRDefault="009C7CE5" w:rsidP="009C7CE5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видно по табл. 8, значения всех трёх числовых критериев попадают в заданные промежутки, значит </w:t>
      </w:r>
      <w:r w:rsidRPr="00EA40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 w14:anchorId="25AE0D4E">
          <v:shape id="_x0000_i1077" type="#_x0000_t75" style="width:12pt;height:12pt" o:ole="">
            <v:imagedata r:id="rId77" o:title=""/>
          </v:shape>
          <o:OLEObject Type="Embed" ProgID="Equation.DSMT4" ShapeID="_x0000_i1077" DrawAspect="Content" ObjectID="_1619519325" r:id="rId96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00. В статье было найдено 7 ошибок, значит </w:t>
      </w:r>
      <w:r w:rsidRPr="00451186">
        <w:rPr>
          <w:rFonts w:ascii="Times New Roman" w:eastAsia="Times New Roman" w:hAnsi="Times New Roman"/>
          <w:position w:val="-4"/>
          <w:sz w:val="28"/>
          <w:szCs w:val="28"/>
        </w:rPr>
        <w:object w:dxaOrig="260" w:dyaOrig="240" w14:anchorId="21413A43">
          <v:shape id="_x0000_i1078" type="#_x0000_t75" style="width:12.75pt;height:12pt" o:ole="">
            <v:imagedata r:id="rId87" o:title=""/>
          </v:shape>
          <o:OLEObject Type="Embed" ProgID="Equation.DSMT4" ShapeID="_x0000_i1078" DrawAspect="Content" ObjectID="_1619519326" r:id="rId97"/>
        </w:object>
      </w:r>
      <w:r>
        <w:rPr>
          <w:rFonts w:ascii="Times New Roman" w:eastAsia="Times New Roman" w:hAnsi="Times New Roman"/>
          <w:sz w:val="28"/>
          <w:szCs w:val="28"/>
        </w:rPr>
        <w:t xml:space="preserve"> равно 14. В итоге, оценка соответствия статьи научному стилю – 84 из 100.</w:t>
      </w:r>
    </w:p>
    <w:p w14:paraId="775B5421" w14:textId="5D1B66C3" w:rsidR="000B30C7" w:rsidRPr="000B30C7" w:rsidRDefault="00E4342C" w:rsidP="00F01EA3">
      <w:pPr>
        <w:pStyle w:val="ListParagraph"/>
        <w:numPr>
          <w:ilvl w:val="1"/>
          <w:numId w:val="1"/>
        </w:numPr>
        <w:shd w:val="clear" w:color="auto" w:fill="FFFFFF"/>
        <w:spacing w:after="0" w:line="360" w:lineRule="auto"/>
        <w:jc w:val="both"/>
        <w:outlineLvl w:val="1"/>
        <w:rPr>
          <w:rFonts w:ascii="Times New Roman" w:eastAsia="Times New Roman" w:hAnsi="Times New Roman"/>
          <w:b/>
          <w:sz w:val="28"/>
          <w:szCs w:val="28"/>
        </w:rPr>
      </w:pPr>
      <w:bookmarkStart w:id="31" w:name="_Toc8901337"/>
      <w:r>
        <w:rPr>
          <w:rFonts w:ascii="Times New Roman" w:eastAsia="Times New Roman" w:hAnsi="Times New Roman"/>
          <w:b/>
          <w:sz w:val="28"/>
          <w:szCs w:val="28"/>
        </w:rPr>
        <w:t>Выводы</w:t>
      </w:r>
      <w:bookmarkEnd w:id="31"/>
    </w:p>
    <w:p w14:paraId="1DFE3DFD" w14:textId="6E023EAD" w:rsidR="00E660BC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>В результате исследования был</w:t>
      </w:r>
      <w:r w:rsidR="00A51159">
        <w:rPr>
          <w:rFonts w:ascii="Times New Roman" w:eastAsia="Times New Roman" w:hAnsi="Times New Roman"/>
          <w:sz w:val="28"/>
          <w:szCs w:val="28"/>
        </w:rPr>
        <w:t>а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</w:t>
      </w:r>
      <w:r w:rsidR="00A51159">
        <w:rPr>
          <w:rFonts w:ascii="Times New Roman" w:eastAsia="Times New Roman" w:hAnsi="Times New Roman"/>
          <w:sz w:val="28"/>
          <w:szCs w:val="28"/>
        </w:rPr>
        <w:t>сформулирована модель оценки соответствия статьи научному стилю, реализованная в решении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672B5FCB" w14:textId="0606CCC9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4DEAECEC" w14:textId="278187D3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2F4472A2" w14:textId="2C05BF71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38E108A" w14:textId="535EBCEA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7482380B" w14:textId="6D3798D2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08EEAEB2" w14:textId="7BB20315" w:rsidR="00965FFD" w:rsidRDefault="00965FFD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5690E533" w14:textId="4475EF29" w:rsidR="007D2B91" w:rsidRPr="0039581B" w:rsidRDefault="007D2B91" w:rsidP="00BD7598">
      <w:pPr>
        <w:pStyle w:val="Heading1"/>
        <w:numPr>
          <w:ilvl w:val="0"/>
          <w:numId w:val="1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32" w:name="_Toc8901338"/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32"/>
    </w:p>
    <w:p w14:paraId="1590C6ED" w14:textId="54E9AAAF" w:rsidR="002D6285" w:rsidRDefault="002D6285" w:rsidP="00965FFD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3" w:name="_Toc8901339"/>
      <w:r>
        <w:rPr>
          <w:rFonts w:ascii="Times New Roman" w:hAnsi="Times New Roman"/>
          <w:b/>
          <w:sz w:val="28"/>
          <w:szCs w:val="28"/>
          <w:lang w:eastAsia="ru-RU"/>
        </w:rPr>
        <w:t>Общая архитектура решения</w:t>
      </w:r>
      <w:bookmarkEnd w:id="33"/>
    </w:p>
    <w:p w14:paraId="72BDFB8B" w14:textId="77777777" w:rsidR="0056133F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ыбранное решение подразумевает веб-приложение, взаимодействующее с сервером для анализа текста статьи и получения результатов, база данных необходима для сохранения результатов анализа статей.</w:t>
      </w:r>
      <w:r w:rsidR="0056133F">
        <w:rPr>
          <w:rFonts w:ascii="Times New Roman" w:hAnsi="Times New Roman"/>
          <w:sz w:val="28"/>
          <w:szCs w:val="28"/>
          <w:lang w:eastAsia="ru-RU"/>
        </w:rPr>
        <w:t xml:space="preserve"> На рис. 4 представлена обобщенная архитектура решения:</w:t>
      </w:r>
    </w:p>
    <w:p w14:paraId="36F551BF" w14:textId="3B2AF798" w:rsidR="00EC74FF" w:rsidRPr="00EC74FF" w:rsidRDefault="001D03C0" w:rsidP="00EC74FF">
      <w:pPr>
        <w:keepNext/>
        <w:spacing w:after="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A695636" wp14:editId="1D445014">
            <wp:extent cx="5940425" cy="30518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imple_Msc_architecture_diagram_1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5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F5F9A" w14:textId="74FFC1C4" w:rsidR="0056133F" w:rsidRPr="00EC74FF" w:rsidRDefault="00EC74FF" w:rsidP="00EC74FF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EC74FF">
        <w:rPr>
          <w:i w:val="0"/>
          <w:sz w:val="28"/>
          <w:szCs w:val="28"/>
        </w:rPr>
        <w:t>Рисунок 4 – Обобщенная архитектура решения</w:t>
      </w:r>
    </w:p>
    <w:p w14:paraId="2345E05B" w14:textId="7D680186" w:rsidR="002D6285" w:rsidRPr="002D6285" w:rsidRDefault="00412000" w:rsidP="0041200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Более подробно архитектура будет рассмотрена после описания используемых технологий.</w:t>
      </w:r>
    </w:p>
    <w:p w14:paraId="195ADB81" w14:textId="456E9376" w:rsidR="002D6285" w:rsidRDefault="002D6285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4" w:name="_Toc8901340"/>
      <w:r>
        <w:rPr>
          <w:rFonts w:ascii="Times New Roman" w:hAnsi="Times New Roman"/>
          <w:b/>
          <w:sz w:val="28"/>
          <w:szCs w:val="28"/>
          <w:lang w:eastAsia="ru-RU"/>
        </w:rPr>
        <w:t>Сценарии использования</w:t>
      </w:r>
      <w:bookmarkEnd w:id="34"/>
    </w:p>
    <w:p w14:paraId="3E1BE7EA" w14:textId="393385E8" w:rsidR="002D6285" w:rsidRPr="006E5369" w:rsidRDefault="00412000" w:rsidP="0041200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ктическая польза решения заключается в анализе статей на соответствие научному стилю и просмотре результатов анализа, поэтому существуют следующие сценарии использования:</w:t>
      </w:r>
      <w:r w:rsidR="006E536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E5369" w:rsidRPr="00106CDC">
        <w:rPr>
          <w:rFonts w:ascii="Times New Roman" w:hAnsi="Times New Roman"/>
          <w:color w:val="FF0000"/>
          <w:sz w:val="28"/>
          <w:szCs w:val="28"/>
          <w:lang w:eastAsia="ru-RU"/>
        </w:rPr>
        <w:t>[СКРИНШОТЫ]</w:t>
      </w:r>
      <w:r w:rsidR="00106CDC" w:rsidRPr="00106CDC">
        <w:rPr>
          <w:rFonts w:ascii="Times New Roman" w:hAnsi="Times New Roman"/>
          <w:color w:val="FF0000"/>
          <w:sz w:val="28"/>
          <w:szCs w:val="28"/>
          <w:lang w:eastAsia="ru-RU"/>
        </w:rPr>
        <w:t>!!!</w:t>
      </w:r>
    </w:p>
    <w:p w14:paraId="1D91A337" w14:textId="77777777" w:rsidR="00BE2871" w:rsidRDefault="00BE2871" w:rsidP="00BE2871">
      <w:pPr>
        <w:pStyle w:val="ListParagraph"/>
        <w:spacing w:after="0" w:line="36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1:</w:t>
      </w:r>
    </w:p>
    <w:p w14:paraId="772F39C3" w14:textId="77777777" w:rsidR="00BE2871" w:rsidRPr="000A6F0A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69C7E44D" w14:textId="77777777" w:rsidR="00BE2871" w:rsidRDefault="00BE2871" w:rsidP="00BE2871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выбирает файл со статьей для проверк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348E3E8E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5F06FC">
        <w:rPr>
          <w:rFonts w:ascii="Times New Roman" w:hAnsi="Times New Roman"/>
          <w:sz w:val="28"/>
          <w:szCs w:val="28"/>
          <w:lang w:eastAsia="ru-RU"/>
        </w:rPr>
        <w:t>. Пользователь заполняет настройки проверки;</w:t>
      </w:r>
    </w:p>
    <w:p w14:paraId="5002AC98" w14:textId="77777777" w:rsidR="00BE2871" w:rsidRPr="005F06FC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</w:t>
      </w: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им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11A42959" w14:textId="77777777" w:rsidR="00BE2871" w:rsidRDefault="00BE2871" w:rsidP="00BE2871">
      <w:pPr>
        <w:spacing w:after="0" w:line="360" w:lineRule="auto"/>
        <w:ind w:left="710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3*. </w:t>
      </w:r>
      <w:r>
        <w:rPr>
          <w:rFonts w:ascii="Times New Roman" w:hAnsi="Times New Roman"/>
          <w:sz w:val="28"/>
          <w:szCs w:val="28"/>
          <w:lang w:eastAsia="ru-RU"/>
        </w:rPr>
        <w:t xml:space="preserve">Пользователь экспортирует настройки в формате </w:t>
      </w:r>
      <w:r>
        <w:rPr>
          <w:rFonts w:ascii="Times New Roman" w:hAnsi="Times New Roman"/>
          <w:sz w:val="28"/>
          <w:szCs w:val="28"/>
          <w:lang w:val="en-US" w:eastAsia="ru-RU"/>
        </w:rPr>
        <w:t>json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61D304E9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lastRenderedPageBreak/>
        <w:t xml:space="preserve">4. </w:t>
      </w:r>
      <w:r>
        <w:rPr>
          <w:rFonts w:ascii="Times New Roman" w:hAnsi="Times New Roman"/>
          <w:sz w:val="28"/>
          <w:szCs w:val="28"/>
          <w:lang w:eastAsia="ru-RU"/>
        </w:rPr>
        <w:t>Пользователь нажимает на кнопку «Начать проверку»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777046B8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5. Пользователь попадает на страницу с результатом проверки статьи</w:t>
      </w:r>
      <w:r w:rsidRPr="005F06FC">
        <w:rPr>
          <w:rFonts w:ascii="Times New Roman" w:hAnsi="Times New Roman"/>
          <w:sz w:val="28"/>
          <w:szCs w:val="28"/>
          <w:lang w:eastAsia="ru-RU"/>
        </w:rPr>
        <w:t>;</w:t>
      </w:r>
    </w:p>
    <w:p w14:paraId="2955E626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 w:rsidRPr="005F06FC">
        <w:rPr>
          <w:rFonts w:ascii="Times New Roman" w:hAnsi="Times New Roman"/>
          <w:sz w:val="28"/>
          <w:szCs w:val="28"/>
          <w:lang w:eastAsia="ru-RU"/>
        </w:rPr>
        <w:t xml:space="preserve">6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5F6B0975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7. Пользователь видит количество ошибок в тексте, выделенные ошибки в тексте, советы по их исправлению;</w:t>
      </w:r>
    </w:p>
    <w:p w14:paraId="2856BC8D" w14:textId="77777777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8. Пользователь пользуется советами и улучшает статью.</w:t>
      </w:r>
    </w:p>
    <w:p w14:paraId="336C6851" w14:textId="62EE9193" w:rsidR="00412000" w:rsidRDefault="00BE2871" w:rsidP="00BE287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ценарий №2:</w:t>
      </w:r>
    </w:p>
    <w:p w14:paraId="3F2161C8" w14:textId="6AF11699" w:rsidR="00BE2871" w:rsidRPr="000A6F0A" w:rsidRDefault="00BE2871" w:rsidP="00BE2871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0A6F0A">
        <w:rPr>
          <w:rFonts w:ascii="Times New Roman" w:hAnsi="Times New Roman"/>
          <w:sz w:val="28"/>
          <w:szCs w:val="28"/>
          <w:lang w:eastAsia="ru-RU"/>
        </w:rPr>
        <w:t>Пользователь открывает веб-прилож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на странице с результатом проверки статьи</w:t>
      </w:r>
      <w:r w:rsidRPr="00BE2871">
        <w:rPr>
          <w:rFonts w:ascii="Times New Roman" w:hAnsi="Times New Roman"/>
          <w:sz w:val="28"/>
          <w:szCs w:val="28"/>
          <w:lang w:eastAsia="ru-RU"/>
        </w:rPr>
        <w:t>;</w:t>
      </w:r>
    </w:p>
    <w:p w14:paraId="4FB72E5D" w14:textId="27847715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</w:t>
      </w:r>
      <w:r w:rsidRPr="005F06FC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льзователь видит оценку стиля статьи, значения числовых критериев, советы по улучшению значений критериев;</w:t>
      </w:r>
    </w:p>
    <w:p w14:paraId="417A8C70" w14:textId="6AA50AC6" w:rsid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 Пользователь видит количество ошибок в тексте, выделенные ошибки в тексте, советы по их исправлению;</w:t>
      </w:r>
    </w:p>
    <w:p w14:paraId="7553920F" w14:textId="7BF3A6E1" w:rsidR="00BE2871" w:rsidRPr="00BE2871" w:rsidRDefault="00BE2871" w:rsidP="00BE2871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. Пользователь пользуется советами и улучшает статью.</w:t>
      </w:r>
    </w:p>
    <w:p w14:paraId="17C08393" w14:textId="58FA4E0A" w:rsidR="00E660BC" w:rsidRPr="00684157" w:rsidRDefault="00624EED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5" w:name="_Toc8901341"/>
      <w:r w:rsidRPr="00684157">
        <w:rPr>
          <w:rFonts w:ascii="Times New Roman" w:hAnsi="Times New Roman"/>
          <w:b/>
          <w:sz w:val="28"/>
          <w:szCs w:val="28"/>
          <w:lang w:eastAsia="ru-RU"/>
        </w:rPr>
        <w:t>Использованные технологии</w:t>
      </w:r>
      <w:bookmarkEnd w:id="35"/>
    </w:p>
    <w:p w14:paraId="143A9F82" w14:textId="3D3D7274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5C5B" w:rsidRPr="00C75C5B">
        <w:rPr>
          <w:rFonts w:ascii="Times New Roman" w:hAnsi="Times New Roman"/>
          <w:sz w:val="28"/>
          <w:szCs w:val="28"/>
          <w:shd w:val="clear" w:color="auto" w:fill="FFFFFF"/>
        </w:rPr>
        <w:t>34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1624D32D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984E47">
        <w:rPr>
          <w:rFonts w:ascii="Times New Roman" w:hAnsi="Times New Roman"/>
          <w:sz w:val="28"/>
          <w:szCs w:val="28"/>
          <w:shd w:val="clear" w:color="auto" w:fill="FFFFFF"/>
        </w:rPr>
        <w:t>35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6EF1A3A4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1771F4" w:rsidRPr="001771F4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[36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5FF59247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0685B" w:rsidRPr="0000685B">
        <w:rPr>
          <w:rFonts w:ascii="Times New Roman" w:hAnsi="Times New Roman"/>
          <w:sz w:val="28"/>
          <w:szCs w:val="28"/>
          <w:shd w:val="clear" w:color="auto" w:fill="FFFFFF"/>
        </w:rPr>
        <w:t>37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 фреймворк для создания динамических веб-страниц с явным разделением ответственности [</w:t>
      </w:r>
      <w:r w:rsidR="00D935EF" w:rsidRPr="00D935EF">
        <w:rPr>
          <w:rFonts w:ascii="Times New Roman" w:hAnsi="Times New Roman"/>
          <w:sz w:val="28"/>
          <w:szCs w:val="28"/>
        </w:rPr>
        <w:t>38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087B26" w:rsidRPr="00087B26">
        <w:rPr>
          <w:rFonts w:ascii="Times New Roman" w:hAnsi="Times New Roman"/>
          <w:sz w:val="28"/>
          <w:szCs w:val="28"/>
          <w:shd w:val="clear" w:color="auto" w:fill="FFFFFF"/>
        </w:rPr>
        <w:t>39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</w:t>
      </w:r>
      <w:r w:rsidR="00BC44CD" w:rsidRPr="00BC44CD">
        <w:rPr>
          <w:rFonts w:ascii="Times New Roman" w:hAnsi="Times New Roman"/>
          <w:sz w:val="28"/>
          <w:szCs w:val="28"/>
          <w:shd w:val="clear" w:color="auto" w:fill="FFFFFF"/>
        </w:rPr>
        <w:t>40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C74149" w:rsidRPr="00C74149">
        <w:rPr>
          <w:rFonts w:ascii="Times New Roman" w:hAnsi="Times New Roman"/>
          <w:sz w:val="28"/>
          <w:szCs w:val="28"/>
          <w:shd w:val="clear" w:color="auto" w:fill="FFFFFF"/>
        </w:rPr>
        <w:t>41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684385ED" w14:textId="61179A75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2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3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 [44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6688A28D" w:rsidR="00736416" w:rsidRPr="00C64C45" w:rsidRDefault="00736416" w:rsidP="00BD759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707A26" w:rsidRPr="00707A26">
        <w:rPr>
          <w:rFonts w:ascii="Times New Roman" w:hAnsi="Times New Roman"/>
          <w:sz w:val="28"/>
          <w:szCs w:val="28"/>
          <w:shd w:val="clear" w:color="auto" w:fill="FFFFFF"/>
        </w:rPr>
        <w:t xml:space="preserve">[45]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596961" w:rsidRPr="00596961">
        <w:rPr>
          <w:rFonts w:ascii="Times New Roman" w:hAnsi="Times New Roman"/>
          <w:sz w:val="28"/>
          <w:szCs w:val="28"/>
          <w:shd w:val="clear" w:color="auto" w:fill="FFFFFF"/>
        </w:rPr>
        <w:t>46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283AA7BF" w14:textId="7FF05913" w:rsidR="00273343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в связи с тем, что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этот фреймворк стабилен, в отличие от экспериментального </w:t>
      </w:r>
      <w:proofErr w:type="spellStart"/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="00F630EF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проект проще в сборке и публикации в облаке или в контейнере, чем стека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="00F630EF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="00F630EF" w:rsidRPr="00F630E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630EF">
        <w:rPr>
          <w:rFonts w:ascii="Times New Roman" w:hAnsi="Times New Roman"/>
          <w:sz w:val="28"/>
          <w:szCs w:val="28"/>
          <w:shd w:val="clear" w:color="auto" w:fill="FFFFFF"/>
        </w:rPr>
        <w:t>фреймворк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42962BB5" w14:textId="56FBE8E7" w:rsidR="001C7E9F" w:rsidRPr="001C7E9F" w:rsidRDefault="001C7E9F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связи с использованием стека 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>.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используется база данных того же разработчика –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QL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erver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>Так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же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используетс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RM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r w:rsidR="004579BB" w:rsidRPr="004579BB">
        <w:rPr>
          <w:rFonts w:ascii="Times New Roman" w:hAnsi="Times New Roman"/>
          <w:sz w:val="28"/>
          <w:szCs w:val="28"/>
          <w:shd w:val="clear" w:color="auto" w:fill="FFFFFF"/>
        </w:rPr>
        <w:t>47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]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ntity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Pr="001C7E9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стоты работы с базой данных, так как логика работы с ней не предусматривает сложных запросов.</w:t>
      </w:r>
    </w:p>
    <w:p w14:paraId="1A89385F" w14:textId="0177C918" w:rsidR="00273343" w:rsidRPr="00684157" w:rsidRDefault="00273343" w:rsidP="00F01EA3">
      <w:pPr>
        <w:pStyle w:val="ListParagraph"/>
        <w:numPr>
          <w:ilvl w:val="1"/>
          <w:numId w:val="1"/>
        </w:numPr>
        <w:spacing w:before="240" w:after="0" w:line="360" w:lineRule="auto"/>
        <w:outlineLvl w:val="1"/>
        <w:rPr>
          <w:rFonts w:ascii="Times New Roman" w:hAnsi="Times New Roman"/>
          <w:b/>
          <w:sz w:val="28"/>
          <w:szCs w:val="28"/>
          <w:shd w:val="clear" w:color="auto" w:fill="FFFFFF"/>
          <w:lang w:val="en-US"/>
        </w:rPr>
      </w:pPr>
      <w:bookmarkStart w:id="36" w:name="_Toc8901342"/>
      <w:r w:rsidRPr="00684157">
        <w:rPr>
          <w:rFonts w:ascii="Times New Roman" w:hAnsi="Times New Roman"/>
          <w:b/>
          <w:sz w:val="28"/>
          <w:szCs w:val="28"/>
          <w:shd w:val="clear" w:color="auto" w:fill="FFFFFF"/>
        </w:rPr>
        <w:t>Архитектура решения</w:t>
      </w:r>
      <w:bookmarkEnd w:id="36"/>
    </w:p>
    <w:p w14:paraId="3387DD1B" w14:textId="7711BB39" w:rsidR="00273343" w:rsidRDefault="00273343" w:rsidP="00C64C45">
      <w:pPr>
        <w:spacing w:after="0" w:line="360" w:lineRule="auto"/>
        <w:rPr>
          <w:rFonts w:ascii="Times New Roman" w:hAnsi="Times New Roman"/>
          <w:noProof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На рис. </w:t>
      </w:r>
      <w:r w:rsidR="0056133F">
        <w:rPr>
          <w:rFonts w:ascii="Times New Roman" w:hAnsi="Times New Roman"/>
          <w:noProof/>
          <w:sz w:val="28"/>
          <w:szCs w:val="28"/>
          <w:lang w:eastAsia="ru-RU"/>
        </w:rPr>
        <w:t>5</w:t>
      </w:r>
      <w:r w:rsidR="002B5E98">
        <w:rPr>
          <w:rFonts w:ascii="Times New Roman" w:hAnsi="Times New Roman"/>
          <w:noProof/>
          <w:sz w:val="28"/>
          <w:szCs w:val="28"/>
          <w:lang w:eastAsia="ru-RU"/>
        </w:rPr>
        <w:t xml:space="preserve"> представлена архитектура решения:</w:t>
      </w:r>
    </w:p>
    <w:p w14:paraId="74BC5D69" w14:textId="77777777" w:rsidR="002B5E98" w:rsidRPr="002B5E98" w:rsidRDefault="002B5E98" w:rsidP="002B5E98">
      <w:pPr>
        <w:keepNext/>
        <w:spacing w:after="0" w:line="360" w:lineRule="auto"/>
        <w:jc w:val="center"/>
        <w:rPr>
          <w:sz w:val="28"/>
          <w:szCs w:val="28"/>
        </w:rPr>
      </w:pPr>
      <w:r w:rsidRPr="002B5E9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0C00DD" wp14:editId="2881D018">
            <wp:extent cx="5791200" cy="32877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sc_architecture_diagram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4893" cy="3295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770C8" w14:textId="55BAFF9C" w:rsidR="002B5E98" w:rsidRDefault="002B5E98" w:rsidP="002B5E98">
      <w:pPr>
        <w:pStyle w:val="Caption"/>
        <w:spacing w:before="0"/>
        <w:jc w:val="center"/>
        <w:rPr>
          <w:i w:val="0"/>
          <w:sz w:val="28"/>
          <w:szCs w:val="28"/>
        </w:rPr>
      </w:pPr>
      <w:r w:rsidRPr="002B5E98">
        <w:rPr>
          <w:i w:val="0"/>
          <w:sz w:val="28"/>
          <w:szCs w:val="28"/>
        </w:rPr>
        <w:t xml:space="preserve">Рисунок </w:t>
      </w:r>
      <w:r w:rsidR="0056133F">
        <w:rPr>
          <w:i w:val="0"/>
          <w:sz w:val="28"/>
          <w:szCs w:val="28"/>
        </w:rPr>
        <w:t>5</w:t>
      </w:r>
      <w:r>
        <w:rPr>
          <w:i w:val="0"/>
          <w:sz w:val="28"/>
          <w:szCs w:val="28"/>
        </w:rPr>
        <w:t xml:space="preserve"> – Архитектура решения</w:t>
      </w:r>
    </w:p>
    <w:p w14:paraId="77410BED" w14:textId="14F93A61" w:rsidR="005F06FC" w:rsidRPr="00BE2871" w:rsidRDefault="00963E4C" w:rsidP="00BE2871">
      <w:pPr>
        <w:pStyle w:val="Caption"/>
        <w:spacing w:before="0" w:line="360" w:lineRule="auto"/>
        <w:ind w:firstLine="709"/>
        <w:jc w:val="both"/>
        <w:rPr>
          <w:i w:val="0"/>
          <w:sz w:val="28"/>
          <w:szCs w:val="28"/>
          <w:lang w:eastAsia="ru-RU"/>
        </w:rPr>
      </w:pPr>
      <w:r>
        <w:rPr>
          <w:i w:val="0"/>
          <w:sz w:val="28"/>
          <w:szCs w:val="28"/>
          <w:lang w:eastAsia="ru-RU"/>
        </w:rPr>
        <w:t xml:space="preserve">Веб-приложение реализовано с помощью фреймворка </w:t>
      </w:r>
      <w:r>
        <w:rPr>
          <w:i w:val="0"/>
          <w:sz w:val="28"/>
          <w:szCs w:val="28"/>
          <w:lang w:val="en-US" w:eastAsia="ru-RU"/>
        </w:rPr>
        <w:t>ASP</w:t>
      </w:r>
      <w:r w:rsidRPr="00963E4C">
        <w:rPr>
          <w:i w:val="0"/>
          <w:sz w:val="28"/>
          <w:szCs w:val="28"/>
          <w:lang w:eastAsia="ru-RU"/>
        </w:rPr>
        <w:t>.</w:t>
      </w:r>
      <w:r>
        <w:rPr>
          <w:i w:val="0"/>
          <w:sz w:val="28"/>
          <w:szCs w:val="28"/>
          <w:lang w:val="en-US" w:eastAsia="ru-RU"/>
        </w:rPr>
        <w:t>NET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Core</w:t>
      </w:r>
      <w:r w:rsidRPr="00963E4C">
        <w:rPr>
          <w:i w:val="0"/>
          <w:sz w:val="28"/>
          <w:szCs w:val="28"/>
          <w:lang w:eastAsia="ru-RU"/>
        </w:rPr>
        <w:t xml:space="preserve">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 xml:space="preserve">и использует паттерн </w:t>
      </w:r>
      <w:r>
        <w:rPr>
          <w:i w:val="0"/>
          <w:sz w:val="28"/>
          <w:szCs w:val="28"/>
          <w:lang w:val="en-US" w:eastAsia="ru-RU"/>
        </w:rPr>
        <w:t>MVC</w:t>
      </w:r>
      <w:r w:rsidRPr="00963E4C">
        <w:rPr>
          <w:i w:val="0"/>
          <w:sz w:val="28"/>
          <w:szCs w:val="28"/>
          <w:lang w:eastAsia="ru-RU"/>
        </w:rPr>
        <w:t xml:space="preserve">, </w:t>
      </w:r>
      <w:r>
        <w:rPr>
          <w:i w:val="0"/>
          <w:sz w:val="28"/>
          <w:szCs w:val="28"/>
          <w:lang w:eastAsia="ru-RU"/>
        </w:rPr>
        <w:t>позволяющий отделить логику приложения от данных и их представления пользователю.</w:t>
      </w:r>
      <w:r w:rsidR="00BE2871">
        <w:rPr>
          <w:i w:val="0"/>
          <w:sz w:val="28"/>
          <w:szCs w:val="28"/>
          <w:lang w:eastAsia="ru-RU"/>
        </w:rPr>
        <w:t xml:space="preserve"> Взаимодействие с базой данных происходит через </w:t>
      </w:r>
      <w:r w:rsidR="00BE2871">
        <w:rPr>
          <w:i w:val="0"/>
          <w:sz w:val="28"/>
          <w:szCs w:val="28"/>
          <w:lang w:val="en-US" w:eastAsia="ru-RU"/>
        </w:rPr>
        <w:t>ORM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eastAsia="ru-RU"/>
        </w:rPr>
        <w:t xml:space="preserve">фреймворк </w:t>
      </w:r>
      <w:r w:rsidR="00BE2871">
        <w:rPr>
          <w:i w:val="0"/>
          <w:sz w:val="28"/>
          <w:szCs w:val="28"/>
          <w:lang w:val="en-US" w:eastAsia="ru-RU"/>
        </w:rPr>
        <w:t>Entity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Framework</w:t>
      </w:r>
      <w:r w:rsidR="00BE2871" w:rsidRPr="00BE2871">
        <w:rPr>
          <w:i w:val="0"/>
          <w:sz w:val="28"/>
          <w:szCs w:val="28"/>
          <w:lang w:eastAsia="ru-RU"/>
        </w:rPr>
        <w:t xml:space="preserve"> </w:t>
      </w:r>
      <w:r w:rsidR="00BE2871">
        <w:rPr>
          <w:i w:val="0"/>
          <w:sz w:val="28"/>
          <w:szCs w:val="28"/>
          <w:lang w:val="en-US" w:eastAsia="ru-RU"/>
        </w:rPr>
        <w:t>Core</w:t>
      </w:r>
      <w:r w:rsidR="00BE2871">
        <w:rPr>
          <w:i w:val="0"/>
          <w:sz w:val="28"/>
          <w:szCs w:val="28"/>
          <w:lang w:eastAsia="ru-RU"/>
        </w:rPr>
        <w:t>.</w:t>
      </w:r>
    </w:p>
    <w:p w14:paraId="188A5CE4" w14:textId="47F661AA" w:rsidR="00273343" w:rsidRDefault="00273343" w:rsidP="00F01EA3">
      <w:pPr>
        <w:pStyle w:val="ListParagraph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37" w:name="_Toc8901343"/>
      <w:r w:rsidRPr="00684157">
        <w:rPr>
          <w:rFonts w:ascii="Times New Roman" w:hAnsi="Times New Roman"/>
          <w:b/>
          <w:sz w:val="28"/>
          <w:szCs w:val="28"/>
          <w:lang w:eastAsia="ru-RU"/>
        </w:rPr>
        <w:t>Описание алгоритмов работы</w:t>
      </w:r>
      <w:bookmarkEnd w:id="37"/>
    </w:p>
    <w:p w14:paraId="520D8F79" w14:textId="0E98457C" w:rsidR="001C4899" w:rsidRDefault="001C4899" w:rsidP="001C489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 xml:space="preserve"> изображен модуль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который выполняет обработку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C489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статьи – получение текста и его последующий анализ.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Общий алгоритм </w:t>
      </w:r>
      <w:r w:rsidR="001B38AA">
        <w:rPr>
          <w:rFonts w:ascii="Times New Roman" w:hAnsi="Times New Roman"/>
          <w:sz w:val="28"/>
          <w:szCs w:val="28"/>
          <w:lang w:eastAsia="ru-RU"/>
        </w:rPr>
        <w:t>обработки статьи</w:t>
      </w:r>
      <w:r w:rsidR="00106CDC">
        <w:rPr>
          <w:rFonts w:ascii="Times New Roman" w:hAnsi="Times New Roman"/>
          <w:sz w:val="28"/>
          <w:szCs w:val="28"/>
          <w:lang w:eastAsia="ru-RU"/>
        </w:rPr>
        <w:t xml:space="preserve"> представлен на рис. 6:</w:t>
      </w:r>
    </w:p>
    <w:p w14:paraId="3635059D" w14:textId="77777777" w:rsidR="001B38AA" w:rsidRPr="001B38AA" w:rsidRDefault="001B38AA" w:rsidP="001B38AA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 w:rsidRPr="001B38A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0C0024" wp14:editId="5BDCD080">
            <wp:extent cx="4095750" cy="34333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sc_basic_analisys_algorithm_1.pn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3809" cy="34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BAB92" w14:textId="0B057F92" w:rsidR="00106CDC" w:rsidRPr="001B38AA" w:rsidRDefault="001B38AA" w:rsidP="001B38AA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B38AA">
        <w:rPr>
          <w:i w:val="0"/>
          <w:sz w:val="28"/>
          <w:szCs w:val="28"/>
        </w:rPr>
        <w:t>Рисунок 6 – Общий алгоритм обработки статьи</w:t>
      </w:r>
    </w:p>
    <w:p w14:paraId="100A0D65" w14:textId="0AE98C83" w:rsidR="00947062" w:rsidRPr="001C4899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8" w:name="_Toc8901344"/>
      <w:r w:rsidRPr="00684157">
        <w:rPr>
          <w:rFonts w:ascii="Times New Roman" w:hAnsi="Times New Roman"/>
          <w:b/>
          <w:sz w:val="28"/>
          <w:szCs w:val="28"/>
          <w:lang w:eastAsia="ru-RU"/>
        </w:rPr>
        <w:t xml:space="preserve">Получение текста из </w:t>
      </w:r>
      <w:r w:rsidRPr="00684157">
        <w:rPr>
          <w:rFonts w:ascii="Times New Roman" w:hAnsi="Times New Roman"/>
          <w:b/>
          <w:sz w:val="28"/>
          <w:szCs w:val="28"/>
          <w:lang w:val="en-US" w:eastAsia="ru-RU"/>
        </w:rPr>
        <w:t>pdf</w:t>
      </w:r>
      <w:bookmarkEnd w:id="38"/>
    </w:p>
    <w:p w14:paraId="3CC031E4" w14:textId="3D921A6D" w:rsidR="001C4899" w:rsidRPr="008658D0" w:rsidRDefault="008658D0" w:rsidP="008658D0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8658D0">
        <w:rPr>
          <w:rFonts w:ascii="Times New Roman" w:hAnsi="Times New Roman"/>
          <w:sz w:val="28"/>
          <w:szCs w:val="28"/>
          <w:lang w:eastAsia="ru-RU"/>
        </w:rPr>
        <w:t xml:space="preserve">За извлечения текста из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а отвечает модуль </w:t>
      </w:r>
      <w:proofErr w:type="spellStart"/>
      <w:r w:rsidRPr="008658D0"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 w:rsidRPr="008658D0">
        <w:rPr>
          <w:rFonts w:ascii="Times New Roman" w:hAnsi="Times New Roman"/>
          <w:sz w:val="28"/>
          <w:szCs w:val="28"/>
          <w:lang w:eastAsia="ru-RU"/>
        </w:rPr>
        <w:t xml:space="preserve">, изображенный на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Работа с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форматом осуществляется с помощью бесплатной библиотеки </w:t>
      </w:r>
      <w:r w:rsidR="002052D3" w:rsidRPr="008658D0">
        <w:rPr>
          <w:rFonts w:ascii="Times New Roman" w:hAnsi="Times New Roman"/>
          <w:sz w:val="28"/>
          <w:szCs w:val="28"/>
          <w:lang w:val="en-US" w:eastAsia="ru-RU"/>
        </w:rPr>
        <w:t>iTextSharp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3666CC" w:rsidRPr="003666CC">
        <w:rPr>
          <w:rFonts w:ascii="Times New Roman" w:hAnsi="Times New Roman"/>
          <w:sz w:val="28"/>
          <w:szCs w:val="28"/>
          <w:lang w:eastAsia="ru-RU"/>
        </w:rPr>
        <w:t>48</w:t>
      </w:r>
      <w:r w:rsidR="002052D3" w:rsidRPr="008658D0">
        <w:rPr>
          <w:rFonts w:ascii="Times New Roman" w:hAnsi="Times New Roman"/>
          <w:sz w:val="28"/>
          <w:szCs w:val="28"/>
          <w:lang w:eastAsia="ru-RU"/>
        </w:rPr>
        <w:t>]</w:t>
      </w:r>
      <w:r w:rsidR="007430C0" w:rsidRPr="008658D0">
        <w:rPr>
          <w:rFonts w:ascii="Times New Roman" w:hAnsi="Times New Roman"/>
          <w:sz w:val="28"/>
          <w:szCs w:val="28"/>
          <w:lang w:eastAsia="ru-RU"/>
        </w:rPr>
        <w:t>.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С помощью этой библиотеки </w:t>
      </w:r>
      <w:r w:rsidRPr="008658D0"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658D0">
        <w:rPr>
          <w:rFonts w:ascii="Times New Roman" w:hAnsi="Times New Roman"/>
          <w:sz w:val="28"/>
          <w:szCs w:val="28"/>
          <w:lang w:eastAsia="ru-RU"/>
        </w:rPr>
        <w:t xml:space="preserve"> файл обрабатывает постранично, из каждой страницы извлекается весь текст.</w:t>
      </w:r>
    </w:p>
    <w:p w14:paraId="5163FF89" w14:textId="67F63F32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39" w:name="_Toc8901345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текста</w:t>
      </w:r>
      <w:bookmarkEnd w:id="39"/>
    </w:p>
    <w:p w14:paraId="7DFE2927" w14:textId="03FC99E9" w:rsidR="000B5649" w:rsidRDefault="000B5649" w:rsidP="00CB669C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енный текст анализиру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ображенного ни рис. </w:t>
      </w:r>
      <w:r w:rsidR="00106CDC">
        <w:rPr>
          <w:rFonts w:ascii="Times New Roman" w:hAnsi="Times New Roman"/>
          <w:sz w:val="28"/>
          <w:szCs w:val="28"/>
          <w:lang w:eastAsia="ru-RU"/>
        </w:rPr>
        <w:t>5</w:t>
      </w:r>
      <w:r>
        <w:rPr>
          <w:rFonts w:ascii="Times New Roman" w:hAnsi="Times New Roman"/>
          <w:sz w:val="28"/>
          <w:szCs w:val="28"/>
          <w:lang w:eastAsia="ru-RU"/>
        </w:rPr>
        <w:t>. Модуль отвечает за нормализацию текста – приведение всех слов к словарной форме, определение морфологических признаков. Модуль реализует всю последовательность лингвистической обработки текста:</w:t>
      </w:r>
    </w:p>
    <w:p w14:paraId="7BBD5F0A" w14:textId="624B5F00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екст разбивается на предложения;</w:t>
      </w:r>
    </w:p>
    <w:p w14:paraId="00885AF8" w14:textId="5D4C4899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яются части речи всех слов текста;</w:t>
      </w:r>
    </w:p>
    <w:p w14:paraId="528A0680" w14:textId="67D7CAB6" w:rsidR="000B5649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ходятся морфологические характеристики всех слов;</w:t>
      </w:r>
    </w:p>
    <w:p w14:paraId="5C888627" w14:textId="0DF64760" w:rsidR="000B5649" w:rsidRPr="00340A7A" w:rsidRDefault="000B5649" w:rsidP="00BD7598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нимается омонимия – выбирается одно слово из множества, предлагаем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орфословаре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3C1CEB04" w14:textId="52EF2C9A" w:rsidR="00340A7A" w:rsidRPr="00340A7A" w:rsidRDefault="00340A7A" w:rsidP="00340A7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Используемая лингвистическая обработка теста реализована в библиотеке с открытым исходным кодом, расположенной на платформе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340A7A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BE0F0E" w:rsidRPr="00BE0F0E">
        <w:rPr>
          <w:rFonts w:ascii="Times New Roman" w:hAnsi="Times New Roman"/>
          <w:sz w:val="28"/>
          <w:szCs w:val="28"/>
          <w:lang w:eastAsia="ru-RU"/>
        </w:rPr>
        <w:t>49</w:t>
      </w:r>
      <w:r w:rsidRPr="00340A7A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3653D35" w14:textId="5926C211" w:rsidR="00A86AF3" w:rsidRPr="00F90C34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0" w:name="_Toc8901346"/>
      <w:r w:rsidRPr="00684157">
        <w:rPr>
          <w:rFonts w:ascii="Times New Roman" w:hAnsi="Times New Roman"/>
          <w:b/>
          <w:sz w:val="28"/>
          <w:szCs w:val="28"/>
          <w:lang w:eastAsia="ru-RU"/>
        </w:rPr>
        <w:t>Вычисление числовых критериев</w:t>
      </w:r>
      <w:bookmarkEnd w:id="40"/>
    </w:p>
    <w:p w14:paraId="3F159AB5" w14:textId="77777777" w:rsidR="00D15874" w:rsidRDefault="00D15874" w:rsidP="00A54DF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Формализуем числовые критерии для дальнейшего описания:</w:t>
      </w:r>
    </w:p>
    <w:p w14:paraId="5D9DC540" w14:textId="01D9B390" w:rsidR="00D15874" w:rsidRDefault="00D15874" w:rsidP="00A54DF8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A51247" w:rsidRPr="00D15874">
        <w:rPr>
          <w:position w:val="-24"/>
          <w:lang w:eastAsia="ru-RU"/>
        </w:rPr>
        <w:object w:dxaOrig="1240" w:dyaOrig="620" w14:anchorId="17CF9597">
          <v:shape id="_x0000_i1079" type="#_x0000_t75" style="width:87.75pt;height:43.5pt" o:ole="">
            <v:imagedata r:id="rId101" o:title=""/>
          </v:shape>
          <o:OLEObject Type="Embed" ProgID="Equation.DSMT4" ShapeID="_x0000_i1079" DrawAspect="Content" ObjectID="_1619519327" r:id="rId102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 w:rsidRPr="00D15874">
        <w:rPr>
          <w:position w:val="-24"/>
          <w:lang w:eastAsia="ru-RU"/>
        </w:rPr>
        <w:object w:dxaOrig="1240" w:dyaOrig="620" w14:anchorId="7B8BB0E1">
          <v:shape id="_x0000_i1080" type="#_x0000_t75" style="width:88.5pt;height:43.5pt" o:ole="">
            <v:imagedata r:id="rId103" o:title=""/>
          </v:shape>
          <o:OLEObject Type="Embed" ProgID="Equation.DSMT4" ShapeID="_x0000_i1080" DrawAspect="Content" ObjectID="_1619519328" r:id="rId104"/>
        </w:object>
      </w:r>
      <w:r>
        <w:rPr>
          <w:lang w:eastAsia="ru-RU"/>
        </w:rPr>
        <w:t xml:space="preserve"> </w:t>
      </w:r>
      <w:r w:rsidR="00A51247" w:rsidRPr="00F970CF">
        <w:rPr>
          <w:lang w:eastAsia="ru-RU"/>
        </w:rPr>
        <w:t>,</w:t>
      </w:r>
      <w:r w:rsidR="00A51247">
        <w:rPr>
          <w:lang w:eastAsia="ru-RU"/>
        </w:rPr>
        <w:t xml:space="preserve"> </w:t>
      </w:r>
      <w:r w:rsidR="00A51247" w:rsidRPr="00A51247">
        <w:rPr>
          <w:position w:val="-30"/>
          <w:lang w:eastAsia="ru-RU"/>
        </w:rPr>
        <w:object w:dxaOrig="2160" w:dyaOrig="780" w14:anchorId="67764202">
          <v:shape id="_x0000_i1081" type="#_x0000_t75" style="width:144.75pt;height:52.5pt" o:ole="">
            <v:imagedata r:id="rId105" o:title=""/>
          </v:shape>
          <o:OLEObject Type="Embed" ProgID="Equation.DSMT4" ShapeID="_x0000_i1081" DrawAspect="Content" ObjectID="_1619519329" r:id="rId106"/>
        </w:object>
      </w:r>
      <w:r>
        <w:rPr>
          <w:lang w:eastAsia="ru-RU"/>
        </w:rPr>
        <w:t xml:space="preserve"> </w:t>
      </w:r>
      <w:r w:rsidR="00F61E69" w:rsidRPr="00F970CF">
        <w:rPr>
          <w:lang w:eastAsia="ru-RU"/>
        </w:rPr>
        <w:t xml:space="preserve">, </w:t>
      </w:r>
      <w:r w:rsidR="00F61E69">
        <w:rPr>
          <w:lang w:eastAsia="ru-RU"/>
        </w:rPr>
        <w:t>где</w:t>
      </w:r>
    </w:p>
    <w:p w14:paraId="5A3EE8A2" w14:textId="6AFF29C5" w:rsidR="007823EC" w:rsidRDefault="00F61E6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F61E69">
        <w:rPr>
          <w:rFonts w:ascii="Times New Roman" w:hAnsi="Times New Roman"/>
          <w:position w:val="-6"/>
          <w:sz w:val="28"/>
          <w:szCs w:val="28"/>
          <w:lang w:val="en-US" w:eastAsia="ru-RU"/>
        </w:rPr>
        <w:object w:dxaOrig="279" w:dyaOrig="279" w14:anchorId="00D1F443">
          <v:shape id="_x0000_i1082" type="#_x0000_t75" style="width:14.25pt;height:14.25pt" o:ole="">
            <v:imagedata r:id="rId107" o:title=""/>
          </v:shape>
          <o:OLEObject Type="Embed" ProgID="Equation.DSMT4" ShapeID="_x0000_i1082" DrawAspect="Content" ObjectID="_1619519330" r:id="rId108"/>
        </w:object>
      </w:r>
      <w:r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6DA6ACA">
          <v:shape id="_x0000_i1083" type="#_x0000_t75" style="width:9.75pt;height:14.25pt" o:ole="">
            <v:imagedata r:id="rId109" o:title=""/>
          </v:shape>
          <o:OLEObject Type="Embed" ProgID="Equation.DSMT4" ShapeID="_x0000_i1083" DrawAspect="Content" ObjectID="_1619519331" r:id="rId110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 xml:space="preserve">количество ключевых слов текста (два самых часто употребляемых слова), </w:t>
      </w:r>
      <w:r w:rsidR="00404113"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14871DC0">
          <v:shape id="_x0000_i1084" type="#_x0000_t75" style="width:9pt;height:11.25pt" o:ole="">
            <v:imagedata r:id="rId111" o:title=""/>
          </v:shape>
          <o:OLEObject Type="Embed" ProgID="Equation.DSMT4" ShapeID="_x0000_i1084" DrawAspect="Content" ObjectID="_1619519332" r:id="rId112"/>
        </w:object>
      </w:r>
      <w:r w:rsidR="00404113" w:rsidRPr="00404113">
        <w:rPr>
          <w:rFonts w:ascii="Times New Roman" w:hAnsi="Times New Roman"/>
          <w:sz w:val="28"/>
          <w:szCs w:val="28"/>
          <w:lang w:eastAsia="ru-RU"/>
        </w:rPr>
        <w:t xml:space="preserve"> – </w:t>
      </w:r>
      <w:r w:rsidR="00404113">
        <w:rPr>
          <w:rFonts w:ascii="Times New Roman" w:hAnsi="Times New Roman"/>
          <w:sz w:val="28"/>
          <w:szCs w:val="28"/>
          <w:lang w:eastAsia="ru-RU"/>
        </w:rPr>
        <w:t>количество стоп-слов в тексте,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340" w:dyaOrig="320" w14:anchorId="4BAFEF54">
          <v:shape id="_x0000_i1085" type="#_x0000_t75" style="width:17.25pt;height:15.75pt" o:ole="">
            <v:imagedata r:id="rId113" o:title=""/>
          </v:shape>
          <o:OLEObject Type="Embed" ProgID="Equation.DSMT4" ShapeID="_x0000_i1085" DrawAspect="Content" ObjectID="_1619519333" r:id="rId114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слов в тексте, употреблённых минимум 5 раз, </w:t>
      </w:r>
      <w:r w:rsidR="007823EC" w:rsidRPr="007823EC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105C8CE5">
          <v:shape id="_x0000_i1086" type="#_x0000_t75" style="width:9.75pt;height:11.25pt" o:ole="">
            <v:imagedata r:id="rId115" o:title=""/>
          </v:shape>
          <o:OLEObject Type="Embed" ProgID="Equation.DSMT4" ShapeID="_x0000_i1086" DrawAspect="Content" ObjectID="_1619519334" r:id="rId116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количество употреблений слова в тексте, </w:t>
      </w:r>
      <w:r w:rsidR="007823EC" w:rsidRPr="007823EC">
        <w:rPr>
          <w:rFonts w:ascii="Times New Roman" w:hAnsi="Times New Roman"/>
          <w:position w:val="-12"/>
          <w:sz w:val="28"/>
          <w:szCs w:val="28"/>
          <w:lang w:eastAsia="ru-RU"/>
        </w:rPr>
        <w:object w:dxaOrig="240" w:dyaOrig="360" w14:anchorId="09273CF2">
          <v:shape id="_x0000_i1087" type="#_x0000_t75" style="width:12pt;height:18pt" o:ole="">
            <v:imagedata r:id="rId117" o:title=""/>
          </v:shape>
          <o:OLEObject Type="Embed" ProgID="Equation.DSMT4" ShapeID="_x0000_i1087" DrawAspect="Content" ObjectID="_1619519335" r:id="rId118"/>
        </w:objec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 w:rsidRPr="00404113">
        <w:rPr>
          <w:rFonts w:ascii="Times New Roman" w:hAnsi="Times New Roman"/>
          <w:sz w:val="28"/>
          <w:szCs w:val="28"/>
          <w:lang w:eastAsia="ru-RU"/>
        </w:rPr>
        <w:t>–</w:t>
      </w:r>
      <w:r w:rsidR="007823EC" w:rsidRPr="007823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823EC">
        <w:rPr>
          <w:rFonts w:ascii="Times New Roman" w:hAnsi="Times New Roman"/>
          <w:sz w:val="28"/>
          <w:szCs w:val="28"/>
          <w:lang w:eastAsia="ru-RU"/>
        </w:rPr>
        <w:t>количество употреблений слова в тексте.</w:t>
      </w:r>
    </w:p>
    <w:p w14:paraId="4004727B" w14:textId="473A75B5" w:rsidR="007823EC" w:rsidRDefault="00065BCA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сле лингвистического анализа, на выходе получен массив объектов, представляющих </w:t>
      </w:r>
      <w:r w:rsidR="007A683E">
        <w:rPr>
          <w:rFonts w:ascii="Times New Roman" w:hAnsi="Times New Roman"/>
          <w:sz w:val="28"/>
          <w:szCs w:val="28"/>
          <w:lang w:eastAsia="ru-RU"/>
        </w:rPr>
        <w:t xml:space="preserve">предложения – наборы </w:t>
      </w:r>
      <w:r w:rsidR="0014523E">
        <w:rPr>
          <w:rFonts w:ascii="Times New Roman" w:hAnsi="Times New Roman"/>
          <w:sz w:val="28"/>
          <w:szCs w:val="28"/>
          <w:lang w:eastAsia="ru-RU"/>
        </w:rPr>
        <w:t xml:space="preserve">объектов – </w:t>
      </w:r>
      <w:r>
        <w:rPr>
          <w:rFonts w:ascii="Times New Roman" w:hAnsi="Times New Roman"/>
          <w:sz w:val="28"/>
          <w:szCs w:val="28"/>
          <w:lang w:eastAsia="ru-RU"/>
        </w:rPr>
        <w:t>слов с их морфологическими характеристиками.</w:t>
      </w:r>
      <w:r w:rsidR="007823EC">
        <w:rPr>
          <w:rFonts w:ascii="Times New Roman" w:hAnsi="Times New Roman"/>
          <w:sz w:val="28"/>
          <w:szCs w:val="28"/>
          <w:lang w:eastAsia="ru-RU"/>
        </w:rPr>
        <w:t xml:space="preserve"> Для дальнейшей обработки массив обрабатывается и получается словарь, в котором ключом является слово, а значением – количество его употреблений в тексте.</w:t>
      </w:r>
    </w:p>
    <w:p w14:paraId="728F404B" w14:textId="4C8FCEC6" w:rsidR="007823EC" w:rsidRDefault="00F44429" w:rsidP="00A54DF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учив словарь, сразу получаем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 w14:anchorId="6CBB50A1">
          <v:shape id="_x0000_i1088" type="#_x0000_t75" style="width:9.75pt;height:14.25pt" o:ole="">
            <v:imagedata r:id="rId109" o:title=""/>
          </v:shape>
          <o:OLEObject Type="Embed" ProgID="Equation.DSMT4" ShapeID="_x0000_i1088" DrawAspect="Content" ObjectID="_1619519336" r:id="rId119"/>
        </w:object>
      </w:r>
      <w:r>
        <w:rPr>
          <w:rFonts w:ascii="Times New Roman" w:hAnsi="Times New Roman"/>
          <w:sz w:val="28"/>
          <w:szCs w:val="28"/>
          <w:lang w:eastAsia="ru-RU"/>
        </w:rPr>
        <w:t>. Стоп-слова, как было описано в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1</w:t>
      </w:r>
      <w:r w:rsidR="00A7186A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разделе, это слова, которые не несут никакой смысловой нагрузки, к ним относятся все </w:t>
      </w:r>
      <w:r w:rsidRPr="00F44429">
        <w:rPr>
          <w:rFonts w:ascii="Times New Roman" w:hAnsi="Times New Roman"/>
          <w:sz w:val="28"/>
          <w:szCs w:val="28"/>
          <w:lang w:eastAsia="ru-RU"/>
        </w:rPr>
        <w:t>предлоги, частицы, междометия, союзы, наречия, местоимения</w:t>
      </w:r>
      <w:r>
        <w:rPr>
          <w:rFonts w:ascii="Times New Roman" w:hAnsi="Times New Roman"/>
          <w:sz w:val="28"/>
          <w:szCs w:val="28"/>
          <w:lang w:eastAsia="ru-RU"/>
        </w:rPr>
        <w:t>, а также вводные слова и выражения</w:t>
      </w:r>
      <w:r w:rsidR="00A26FC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4</w:t>
      </w:r>
      <w:r w:rsidR="00A26FCB" w:rsidRPr="00A26FC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Так как морфологическая информация о каждом слове уже определена, словарь фильтруется по характеристикам ключей, а именно по части речи, или содержанию слова в специальном словаре стоп-слов </w:t>
      </w:r>
      <w:r w:rsidRPr="00F44429">
        <w:rPr>
          <w:rFonts w:ascii="Times New Roman" w:hAnsi="Times New Roman"/>
          <w:sz w:val="28"/>
          <w:szCs w:val="28"/>
          <w:lang w:eastAsia="ru-RU"/>
        </w:rPr>
        <w:t>[</w:t>
      </w:r>
      <w:r w:rsidR="00A7186A">
        <w:rPr>
          <w:rFonts w:ascii="Times New Roman" w:hAnsi="Times New Roman"/>
          <w:sz w:val="28"/>
          <w:szCs w:val="28"/>
          <w:lang w:eastAsia="ru-RU"/>
        </w:rPr>
        <w:t>50</w:t>
      </w:r>
      <w:r w:rsidRPr="00F44429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, таким образом вычисляется значение </w:t>
      </w:r>
      <w:r w:rsidRPr="00404113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 w14:anchorId="3FBB92C3">
          <v:shape id="_x0000_i1089" type="#_x0000_t75" style="width:9pt;height:11.25pt" o:ole="">
            <v:imagedata r:id="rId111" o:title=""/>
          </v:shape>
          <o:OLEObject Type="Embed" ProgID="Equation.DSMT4" ShapeID="_x0000_i1089" DrawAspect="Content" ObjectID="_1619519337" r:id="rId120"/>
        </w:objec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73CB84E0" w14:textId="658E93FA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1" w:name="_Toc8901347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илистических ошибок в тексте</w:t>
      </w:r>
      <w:bookmarkEnd w:id="41"/>
    </w:p>
    <w:p w14:paraId="29CFC91F" w14:textId="457E4D4B" w:rsidR="00EB7449" w:rsidRDefault="00B32C94" w:rsidP="00EB744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илистических ошибок, проверка которых реализована:</w:t>
      </w:r>
    </w:p>
    <w:p w14:paraId="154FF91C" w14:textId="77777777" w:rsidR="00B32C94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пользование личных местоимений</w:t>
      </w:r>
      <w:r>
        <w:rPr>
          <w:rFonts w:ascii="Times New Roman" w:hAnsi="Times New Roman"/>
          <w:sz w:val="28"/>
          <w:szCs w:val="28"/>
          <w:lang w:val="en-US"/>
        </w:rPr>
        <w:t>;</w:t>
      </w:r>
    </w:p>
    <w:p w14:paraId="38145B3F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обобщени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7FFD62F0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Необъективная оценка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36C99656" w14:textId="77777777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усилителей</w:t>
      </w:r>
      <w:r w:rsidRPr="00703BA6">
        <w:rPr>
          <w:rFonts w:ascii="Times New Roman" w:hAnsi="Times New Roman"/>
          <w:sz w:val="28"/>
          <w:szCs w:val="28"/>
          <w:lang w:val="en-US"/>
        </w:rPr>
        <w:t>;</w:t>
      </w:r>
    </w:p>
    <w:p w14:paraId="6E993289" w14:textId="08574831" w:rsidR="00B32C94" w:rsidRPr="00703BA6" w:rsidRDefault="00B32C94" w:rsidP="00BD7598">
      <w:pPr>
        <w:pStyle w:val="ListParagraph"/>
        <w:numPr>
          <w:ilvl w:val="0"/>
          <w:numId w:val="15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3BA6">
        <w:rPr>
          <w:rFonts w:ascii="Times New Roman" w:hAnsi="Times New Roman"/>
          <w:sz w:val="28"/>
          <w:szCs w:val="28"/>
        </w:rPr>
        <w:t>Использование риторических вопросов.</w:t>
      </w:r>
    </w:p>
    <w:p w14:paraId="12E8882C" w14:textId="07F3E6E8" w:rsidR="00B32C94" w:rsidRPr="00B32C94" w:rsidRDefault="00B32C94" w:rsidP="008F26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03BA6">
        <w:rPr>
          <w:rFonts w:ascii="Times New Roman" w:hAnsi="Times New Roman"/>
          <w:sz w:val="28"/>
          <w:szCs w:val="28"/>
        </w:rPr>
        <w:t xml:space="preserve">Проверка типов ошибок </w:t>
      </w:r>
      <w:r w:rsidR="008F263B">
        <w:rPr>
          <w:rFonts w:ascii="Times New Roman" w:hAnsi="Times New Roman"/>
          <w:sz w:val="28"/>
          <w:szCs w:val="28"/>
        </w:rPr>
        <w:t>1, 2 и 3</w:t>
      </w:r>
      <w:r w:rsidRPr="00703BA6">
        <w:rPr>
          <w:rFonts w:ascii="Times New Roman" w:hAnsi="Times New Roman"/>
          <w:sz w:val="28"/>
          <w:szCs w:val="28"/>
        </w:rPr>
        <w:t xml:space="preserve"> выполняется с помощью анализа морфологических признаков слов, полученных в результате лингвистического анализа текста. </w:t>
      </w:r>
      <w:r w:rsidR="008F263B">
        <w:rPr>
          <w:rFonts w:ascii="Times New Roman" w:hAnsi="Times New Roman"/>
          <w:sz w:val="28"/>
          <w:szCs w:val="28"/>
        </w:rPr>
        <w:t>Проверка типа ошибок 4 выполняется с помощью словарей со словами усилителями (абсолютно, безусловно). Пятый тип ошибок является предупреждением, если предложение в статье является вопросом, создается предупреждение.</w:t>
      </w:r>
    </w:p>
    <w:p w14:paraId="527BC25C" w14:textId="290589EC" w:rsidR="00A86AF3" w:rsidRDefault="00A86AF3" w:rsidP="00F01EA3">
      <w:pPr>
        <w:pStyle w:val="ListParagraph"/>
        <w:numPr>
          <w:ilvl w:val="2"/>
          <w:numId w:val="1"/>
        </w:numPr>
        <w:spacing w:before="240" w:after="0" w:line="360" w:lineRule="auto"/>
        <w:jc w:val="both"/>
        <w:outlineLvl w:val="2"/>
        <w:rPr>
          <w:rFonts w:ascii="Times New Roman" w:hAnsi="Times New Roman"/>
          <w:b/>
          <w:sz w:val="28"/>
          <w:szCs w:val="28"/>
          <w:lang w:eastAsia="ru-RU"/>
        </w:rPr>
      </w:pPr>
      <w:bookmarkStart w:id="42" w:name="_Toc8901348"/>
      <w:r w:rsidRPr="00684157">
        <w:rPr>
          <w:rFonts w:ascii="Times New Roman" w:hAnsi="Times New Roman"/>
          <w:b/>
          <w:sz w:val="28"/>
          <w:szCs w:val="28"/>
          <w:lang w:eastAsia="ru-RU"/>
        </w:rPr>
        <w:t>Анализ структурных ошибок в тексте</w:t>
      </w:r>
      <w:bookmarkEnd w:id="42"/>
    </w:p>
    <w:p w14:paraId="5488EC63" w14:textId="27A73B4F" w:rsidR="008F263B" w:rsidRDefault="008F263B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 разделе 3.2 были перечислены типы структурных ошибок, проверка которых реализована:</w:t>
      </w:r>
    </w:p>
    <w:p w14:paraId="3805061D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указанный источник;</w:t>
      </w:r>
    </w:p>
    <w:p w14:paraId="33C84613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старевшего источника;</w:t>
      </w:r>
    </w:p>
    <w:p w14:paraId="253521F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рисунок;</w:t>
      </w:r>
    </w:p>
    <w:p w14:paraId="0263E8A1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Отсутствие ссылки на таблицу;</w:t>
      </w:r>
    </w:p>
    <w:p w14:paraId="4DE0264E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Наличие коротких разделов – разделов, состоящих менее чем из трёх предложений.</w:t>
      </w:r>
    </w:p>
    <w:p w14:paraId="2B2A528F" w14:textId="77777777" w:rsidR="007A683E" w:rsidRPr="007A683E" w:rsidRDefault="007A683E" w:rsidP="00BD7598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A683E">
        <w:rPr>
          <w:rFonts w:ascii="Times New Roman" w:hAnsi="Times New Roman"/>
          <w:sz w:val="28"/>
          <w:szCs w:val="28"/>
        </w:rPr>
        <w:t>Использование указанных ключевых слов в тексте.</w:t>
      </w:r>
    </w:p>
    <w:p w14:paraId="559B0B15" w14:textId="085338AF" w:rsidR="007A683E" w:rsidRDefault="007A68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шибки типов 1-4 проверяются с помощью использования регулярных выражений на необработанном тексте. Используются регулярные выражения для обработки ссылок на источники, источников в списке литературы, ссылок на рисунки и таблицы, названий рисунков и таблиц.</w:t>
      </w:r>
    </w:p>
    <w:p w14:paraId="7BB247F8" w14:textId="339E8FD4" w:rsidR="007A683E" w:rsidRDefault="0014523E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проверки наличия ошибок пятого типа обрабатывается полученный после лингвистического анализа текста массив предложений. </w:t>
      </w:r>
      <w:r w:rsidR="00292650">
        <w:rPr>
          <w:rFonts w:ascii="Times New Roman" w:hAnsi="Times New Roman"/>
          <w:sz w:val="28"/>
          <w:szCs w:val="28"/>
          <w:lang w:eastAsia="ru-RU"/>
        </w:rPr>
        <w:t xml:space="preserve">С помощью полученного на вход списка названий разделов, данный массив группируется </w:t>
      </w:r>
      <w:r w:rsidR="00292650">
        <w:rPr>
          <w:rFonts w:ascii="Times New Roman" w:hAnsi="Times New Roman"/>
          <w:sz w:val="28"/>
          <w:szCs w:val="28"/>
          <w:lang w:eastAsia="ru-RU"/>
        </w:rPr>
        <w:lastRenderedPageBreak/>
        <w:t>по разделам – массивам меньшего размера, представляющими разделы статьи. Далее проверяется количество элементов в таких массивах.</w:t>
      </w:r>
    </w:p>
    <w:p w14:paraId="650092D4" w14:textId="7222713F" w:rsidR="00292650" w:rsidRDefault="00292650" w:rsidP="008F263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оверка наличия ошибок шестого типа выполняется на словаре с количеством употреблений слов в тексте. На вход был получен список ключевых слов текста, указываемых в статье для определения тем, к которым относится статья. Проверяется наличие слов из этого списка в словаре.</w:t>
      </w:r>
    </w:p>
    <w:p w14:paraId="1F7BFF19" w14:textId="62AB87E2" w:rsidR="008F263B" w:rsidRDefault="00E4342C" w:rsidP="00A30CA2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3" w:name="_Toc8901349"/>
      <w:r>
        <w:rPr>
          <w:rFonts w:ascii="Times New Roman" w:hAnsi="Times New Roman"/>
          <w:b/>
          <w:sz w:val="28"/>
          <w:szCs w:val="28"/>
          <w:lang w:eastAsia="ru-RU"/>
        </w:rPr>
        <w:t>Выводы</w:t>
      </w:r>
      <w:bookmarkEnd w:id="43"/>
    </w:p>
    <w:p w14:paraId="6988CB41" w14:textId="27547E8F" w:rsidR="00E4342C" w:rsidRDefault="00856241" w:rsidP="00C553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ешение было реализовано в виде веб-сервиса на платформе </w:t>
      </w:r>
      <w:r w:rsidRPr="0085624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с использованием фреймворка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856241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MVC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Анализ статьи осуществляется с помощью модуля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PaperAnalyzer</w:t>
      </w:r>
      <w:proofErr w:type="spellEnd"/>
      <w:r w:rsidRPr="00856241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 xml:space="preserve">состоящего из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extExtracto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извлекающего текст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 xml:space="preserve">и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angAnalyzer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, проводящего лингвистический анализ текста.</w:t>
      </w:r>
    </w:p>
    <w:p w14:paraId="6F87EC84" w14:textId="4D41E69E" w:rsidR="00856241" w:rsidRPr="00856241" w:rsidRDefault="00856241" w:rsidP="00C553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ходный код решения расположен в открытом репозитории на </w:t>
      </w:r>
      <w:r>
        <w:rPr>
          <w:rFonts w:ascii="Times New Roman" w:hAnsi="Times New Roman"/>
          <w:sz w:val="28"/>
          <w:szCs w:val="28"/>
          <w:lang w:val="en-US" w:eastAsia="ru-RU"/>
        </w:rPr>
        <w:t>GitHub</w:t>
      </w:r>
      <w:r w:rsidRPr="00856241">
        <w:rPr>
          <w:rFonts w:ascii="Times New Roman" w:hAnsi="Times New Roman"/>
          <w:sz w:val="28"/>
          <w:szCs w:val="28"/>
          <w:lang w:eastAsia="ru-RU"/>
        </w:rPr>
        <w:t xml:space="preserve"> [51].</w:t>
      </w:r>
    </w:p>
    <w:p w14:paraId="5C0603BB" w14:textId="4D85573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F708705" w14:textId="1E5D08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2092F02" w14:textId="0555541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883ABE" w14:textId="3F96DCE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19A5B462" w14:textId="39FED8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0C70720" w14:textId="6F2D173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FDF9BDA" w14:textId="00A787C0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60F84E7" w14:textId="56FCBEC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92F73A4" w14:textId="62AEFD3B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E35A895" w14:textId="4364A591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7308538" w14:textId="1109B672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CA8EDDC" w14:textId="2A8100EA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20CC83B" w14:textId="31099C29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58B8AC61" w14:textId="28AE55B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31BD84D" w14:textId="0B1F0F24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194845C" w14:textId="1C86D1F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B327C12" w14:textId="77F350AC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C6AD8EF" w14:textId="5044BD03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7813F1A8" w14:textId="65E1FD8F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9C94DDD" w14:textId="6F988B15" w:rsidR="00A54DF8" w:rsidRDefault="00A54DF8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4A1CA342" w14:textId="185C1B49" w:rsidR="00A7186A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208F8940" w14:textId="1A87BECE" w:rsidR="00A7186A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64AFA679" w14:textId="77777777" w:rsidR="00A7186A" w:rsidRPr="008F263B" w:rsidRDefault="00A7186A" w:rsidP="008F263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35204C10" w14:textId="70667E4A" w:rsidR="00A86AF3" w:rsidRPr="00684157" w:rsidRDefault="00684157" w:rsidP="00F01EA3">
      <w:pPr>
        <w:pStyle w:val="ListParagraph"/>
        <w:numPr>
          <w:ilvl w:val="0"/>
          <w:numId w:val="1"/>
        </w:num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bookmarkStart w:id="44" w:name="_Toc8901350"/>
      <w:r w:rsidRPr="00684157">
        <w:rPr>
          <w:rFonts w:ascii="Times New Roman" w:hAnsi="Times New Roman"/>
          <w:b/>
          <w:sz w:val="28"/>
          <w:szCs w:val="28"/>
          <w:lang w:eastAsia="ru-RU"/>
        </w:rPr>
        <w:t>ИССЛЕДОВАНИЕ РЕШЕНИЯ</w:t>
      </w:r>
      <w:bookmarkEnd w:id="44"/>
    </w:p>
    <w:p w14:paraId="6CB0A4D2" w14:textId="74A7ECA1" w:rsidR="00947062" w:rsidRPr="0043396F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5" w:name="_Toc8901351"/>
      <w:r w:rsidRPr="0043396F">
        <w:rPr>
          <w:rFonts w:ascii="Times New Roman" w:hAnsi="Times New Roman"/>
          <w:b/>
          <w:sz w:val="28"/>
          <w:szCs w:val="28"/>
          <w:lang w:eastAsia="ru-RU"/>
        </w:rPr>
        <w:t>Исследование времени анализа статьи</w:t>
      </w:r>
      <w:bookmarkEnd w:id="45"/>
    </w:p>
    <w:p w14:paraId="4ADE1293" w14:textId="2F1B3806" w:rsidR="00C74808" w:rsidRDefault="00491596" w:rsidP="00C748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Основной сценарий использования </w:t>
      </w:r>
      <w:r w:rsidR="00D94C1C">
        <w:rPr>
          <w:rFonts w:ascii="Times New Roman" w:hAnsi="Times New Roman"/>
          <w:sz w:val="28"/>
          <w:szCs w:val="28"/>
          <w:lang w:eastAsia="ru-RU"/>
        </w:rPr>
        <w:t>веб-сервиса</w:t>
      </w:r>
      <w:r>
        <w:rPr>
          <w:rFonts w:ascii="Times New Roman" w:hAnsi="Times New Roman"/>
          <w:sz w:val="28"/>
          <w:szCs w:val="28"/>
          <w:lang w:eastAsia="ru-RU"/>
        </w:rPr>
        <w:t xml:space="preserve"> – анализ статьи на соответствие научному стилю, </w:t>
      </w:r>
      <w:r w:rsidR="00D94C1C">
        <w:rPr>
          <w:rFonts w:ascii="Times New Roman" w:hAnsi="Times New Roman"/>
          <w:sz w:val="28"/>
          <w:szCs w:val="28"/>
          <w:lang w:eastAsia="ru-RU"/>
        </w:rPr>
        <w:t>в связи с этим важную для опыта работы пользователя с веб-сервисом роль играет время ожидания результатов анализа. Время ожидания состоит из времени загрузки данных на сервер, времени получения результата с сервера и времени анализа статьи. Первые два фактора зависят только от скорости соединения с сервером. Далее исследуется время анализа статьи.</w:t>
      </w:r>
    </w:p>
    <w:p w14:paraId="424104EA" w14:textId="086A5A5E" w:rsidR="00EE3D26" w:rsidRDefault="00EE3D26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В рамках исследования проверялась гипотеза о том, что </w:t>
      </w:r>
      <w:r>
        <w:rPr>
          <w:rFonts w:ascii="Times New Roman" w:eastAsia="Times New Roman" w:hAnsi="Times New Roman"/>
          <w:sz w:val="28"/>
          <w:szCs w:val="28"/>
        </w:rPr>
        <w:t>размер файла, количество страниц и количество символов влияют как на время частей анализа статьи, так и на время анализа в целом.</w:t>
      </w:r>
    </w:p>
    <w:p w14:paraId="73197328" w14:textId="5F8841F5" w:rsidR="00443D8D" w:rsidRPr="001E2B06" w:rsidRDefault="00443D8D" w:rsidP="00EE3D2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ля измерения времени работы было реализовано консольное приложение, использующее модуль 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/>
        </w:rPr>
        <w:t>PaperAnalyzer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. Файлы статей находятся на диске, время их загрузки в память не учитывается в замерах. Время работы замерялось средствами языка программирования </w:t>
      </w:r>
      <w:r>
        <w:rPr>
          <w:rFonts w:ascii="Times New Roman" w:eastAsia="Times New Roman" w:hAnsi="Times New Roman"/>
          <w:sz w:val="28"/>
          <w:szCs w:val="28"/>
          <w:lang w:val="en-US"/>
        </w:rPr>
        <w:t>C</w:t>
      </w:r>
      <w:r w:rsidRPr="00443D8D">
        <w:rPr>
          <w:rFonts w:ascii="Times New Roman" w:eastAsia="Times New Roman" w:hAnsi="Times New Roman"/>
          <w:sz w:val="28"/>
          <w:szCs w:val="28"/>
        </w:rPr>
        <w:t>#</w:t>
      </w:r>
      <w:r>
        <w:rPr>
          <w:rFonts w:ascii="Times New Roman" w:eastAsia="Times New Roman" w:hAnsi="Times New Roman"/>
          <w:sz w:val="28"/>
          <w:szCs w:val="28"/>
        </w:rPr>
        <w:t>, а именно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>с помощью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 xml:space="preserve"> 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класса 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System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>
        <w:rPr>
          <w:rFonts w:ascii="Times New Roman" w:eastAsia="Times New Roman" w:hAnsi="Times New Roman"/>
          <w:sz w:val="28"/>
          <w:szCs w:val="28"/>
          <w:lang w:val="en-US"/>
        </w:rPr>
        <w:t>Diagnostics</w:t>
      </w:r>
      <w:r w:rsidR="001E2B06" w:rsidRPr="001E2B06">
        <w:rPr>
          <w:rFonts w:ascii="Times New Roman" w:eastAsia="Times New Roman" w:hAnsi="Times New Roman"/>
          <w:sz w:val="28"/>
          <w:szCs w:val="28"/>
        </w:rPr>
        <w:t>.</w:t>
      </w:r>
      <w:r w:rsidR="001E2B06" w:rsidRPr="009F3C2A">
        <w:rPr>
          <w:rFonts w:ascii="Times New Roman" w:eastAsia="Times New Roman" w:hAnsi="Times New Roman"/>
          <w:sz w:val="28"/>
          <w:szCs w:val="28"/>
          <w:lang w:val="en-US"/>
        </w:rPr>
        <w:t>Stopwatch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 xml:space="preserve"> [</w:t>
      </w:r>
      <w:r w:rsidR="00CE68CB" w:rsidRPr="009F3C2A">
        <w:rPr>
          <w:rFonts w:ascii="Times New Roman" w:eastAsia="Times New Roman" w:hAnsi="Times New Roman"/>
          <w:sz w:val="28"/>
          <w:szCs w:val="28"/>
        </w:rPr>
        <w:t>5</w:t>
      </w:r>
      <w:r w:rsidR="00856241" w:rsidRPr="00856241">
        <w:rPr>
          <w:rFonts w:ascii="Times New Roman" w:eastAsia="Times New Roman" w:hAnsi="Times New Roman"/>
          <w:sz w:val="28"/>
          <w:szCs w:val="28"/>
        </w:rPr>
        <w:t>2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измеряющего время с точностью до количества тиков процессора [</w:t>
      </w:r>
      <w:r w:rsidR="00CE68CB" w:rsidRPr="009F3C2A">
        <w:rPr>
          <w:rFonts w:ascii="Times New Roman" w:hAnsi="Times New Roman"/>
          <w:sz w:val="28"/>
          <w:szCs w:val="28"/>
        </w:rPr>
        <w:t>5</w:t>
      </w:r>
      <w:r w:rsidR="00856241" w:rsidRPr="00856241">
        <w:rPr>
          <w:rFonts w:ascii="Times New Roman" w:hAnsi="Times New Roman"/>
          <w:sz w:val="28"/>
          <w:szCs w:val="28"/>
        </w:rPr>
        <w:t>2</w:t>
      </w:r>
      <w:r w:rsidR="001E2B06" w:rsidRPr="009F3C2A">
        <w:rPr>
          <w:rFonts w:ascii="Times New Roman" w:eastAsia="Times New Roman" w:hAnsi="Times New Roman"/>
          <w:sz w:val="28"/>
          <w:szCs w:val="28"/>
        </w:rPr>
        <w:t>], но в</w:t>
      </w:r>
      <w:r w:rsidR="001E2B06">
        <w:rPr>
          <w:rFonts w:ascii="Times New Roman" w:eastAsia="Times New Roman" w:hAnsi="Times New Roman"/>
          <w:sz w:val="28"/>
          <w:szCs w:val="28"/>
        </w:rPr>
        <w:t xml:space="preserve"> данном эксперименте использовалась точность до миллисекунд.</w:t>
      </w:r>
    </w:p>
    <w:p w14:paraId="692DC682" w14:textId="3699F1CD" w:rsidR="0043396F" w:rsidRDefault="008C6D89" w:rsidP="0043396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нализ статьи состоит из двух частей:</w:t>
      </w:r>
    </w:p>
    <w:p w14:paraId="1CCDE65D" w14:textId="009E4386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влечение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8C6D8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;</w:t>
      </w:r>
    </w:p>
    <w:p w14:paraId="5291103E" w14:textId="6291C992" w:rsidR="008C6D89" w:rsidRDefault="008C6D89" w:rsidP="008C6D89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Анализ текста.</w:t>
      </w:r>
    </w:p>
    <w:p w14:paraId="011ECCD5" w14:textId="645F54DE" w:rsidR="00DE7F56" w:rsidRDefault="00DE7F56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оответственно и время анализа статьи состоит из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DE7F56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и анализа полученного текста.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 Так как исследуется время обработки данных, их содержание не важно, и поэтому </w:t>
      </w:r>
      <w:r w:rsidR="00D94C1C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D94C1C" w:rsidRPr="00D94C1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94C1C">
        <w:rPr>
          <w:rFonts w:ascii="Times New Roman" w:hAnsi="Times New Roman"/>
          <w:sz w:val="28"/>
          <w:szCs w:val="28"/>
          <w:lang w:eastAsia="ru-RU"/>
        </w:rPr>
        <w:t xml:space="preserve">файлы, используемые для исследования, состоят из текста, но не все представляют собой научные работы. </w:t>
      </w:r>
      <w:r>
        <w:rPr>
          <w:rFonts w:ascii="Times New Roman" w:hAnsi="Times New Roman"/>
          <w:sz w:val="28"/>
          <w:szCs w:val="28"/>
          <w:lang w:eastAsia="ru-RU"/>
        </w:rPr>
        <w:t>В табл.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77898">
        <w:rPr>
          <w:rFonts w:ascii="Times New Roman" w:hAnsi="Times New Roman"/>
          <w:sz w:val="28"/>
          <w:szCs w:val="28"/>
          <w:lang w:eastAsia="ru-RU"/>
        </w:rPr>
        <w:t>9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 представлена информация о выборке из </w:t>
      </w:r>
      <w:r w:rsidR="008B27A6">
        <w:rPr>
          <w:rFonts w:ascii="Times New Roman" w:hAnsi="Times New Roman"/>
          <w:sz w:val="28"/>
          <w:szCs w:val="28"/>
          <w:lang w:eastAsia="ru-RU"/>
        </w:rPr>
        <w:t>1</w:t>
      </w:r>
      <w:r w:rsidR="00F7298E">
        <w:rPr>
          <w:rFonts w:ascii="Times New Roman" w:hAnsi="Times New Roman"/>
          <w:sz w:val="28"/>
          <w:szCs w:val="28"/>
          <w:lang w:eastAsia="ru-RU"/>
        </w:rPr>
        <w:t xml:space="preserve">6 файлов </w:t>
      </w:r>
      <w:r w:rsidR="00F7298E">
        <w:rPr>
          <w:rFonts w:ascii="Times New Roman" w:hAnsi="Times New Roman"/>
          <w:sz w:val="28"/>
          <w:szCs w:val="28"/>
          <w:lang w:val="en-US" w:eastAsia="ru-RU"/>
        </w:rPr>
        <w:t>pdf</w:t>
      </w:r>
      <w:r w:rsidR="00F7298E" w:rsidRPr="00F729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F7298E">
        <w:rPr>
          <w:rFonts w:ascii="Times New Roman" w:hAnsi="Times New Roman"/>
          <w:sz w:val="28"/>
          <w:szCs w:val="28"/>
          <w:lang w:eastAsia="ru-RU"/>
        </w:rPr>
        <w:t>содержащих текст:</w:t>
      </w:r>
    </w:p>
    <w:p w14:paraId="5032154B" w14:textId="313F6F6B" w:rsidR="000B7381" w:rsidRPr="000B7381" w:rsidRDefault="000B7381" w:rsidP="000B7381">
      <w:pPr>
        <w:pStyle w:val="Caption"/>
        <w:keepNext/>
        <w:rPr>
          <w:i w:val="0"/>
          <w:sz w:val="28"/>
          <w:szCs w:val="28"/>
        </w:rPr>
      </w:pPr>
      <w:r w:rsidRPr="000B7381">
        <w:rPr>
          <w:i w:val="0"/>
          <w:sz w:val="28"/>
          <w:szCs w:val="28"/>
        </w:rPr>
        <w:t xml:space="preserve">Таблица </w:t>
      </w:r>
      <w:r w:rsidR="00A77898">
        <w:rPr>
          <w:i w:val="0"/>
          <w:sz w:val="28"/>
          <w:szCs w:val="28"/>
        </w:rPr>
        <w:t>9</w:t>
      </w:r>
      <w:r w:rsidRPr="000B7381">
        <w:rPr>
          <w:i w:val="0"/>
          <w:sz w:val="28"/>
          <w:szCs w:val="28"/>
        </w:rPr>
        <w:t xml:space="preserve"> – Информация о выборке файлов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1276"/>
        <w:gridCol w:w="1418"/>
        <w:gridCol w:w="1459"/>
        <w:gridCol w:w="1504"/>
        <w:gridCol w:w="1096"/>
        <w:gridCol w:w="1463"/>
      </w:tblGrid>
      <w:tr w:rsidR="00BC64B1" w:rsidRPr="00E4342C" w14:paraId="1DEB49E2" w14:textId="77777777" w:rsidTr="000B26F5">
        <w:tc>
          <w:tcPr>
            <w:tcW w:w="1129" w:type="dxa"/>
            <w:vAlign w:val="bottom"/>
          </w:tcPr>
          <w:p w14:paraId="475007B2" w14:textId="069AF1F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Номер файла</w:t>
            </w:r>
          </w:p>
        </w:tc>
        <w:tc>
          <w:tcPr>
            <w:tcW w:w="1276" w:type="dxa"/>
            <w:vAlign w:val="bottom"/>
          </w:tcPr>
          <w:p w14:paraId="6444001E" w14:textId="3E6A61F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Размер, Кбайт</w:t>
            </w:r>
          </w:p>
        </w:tc>
        <w:tc>
          <w:tcPr>
            <w:tcW w:w="1418" w:type="dxa"/>
            <w:vAlign w:val="bottom"/>
          </w:tcPr>
          <w:p w14:paraId="1FC5718A" w14:textId="123D357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имволов</w:t>
            </w:r>
          </w:p>
        </w:tc>
        <w:tc>
          <w:tcPr>
            <w:tcW w:w="1459" w:type="dxa"/>
            <w:vAlign w:val="bottom"/>
          </w:tcPr>
          <w:p w14:paraId="74A19186" w14:textId="513916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Количество страниц</w:t>
            </w:r>
          </w:p>
        </w:tc>
        <w:tc>
          <w:tcPr>
            <w:tcW w:w="1504" w:type="dxa"/>
            <w:vAlign w:val="bottom"/>
          </w:tcPr>
          <w:p w14:paraId="7558AC13" w14:textId="1618B24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ремя извлечения текста, </w:t>
            </w:r>
            <w:proofErr w:type="spellStart"/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096" w:type="dxa"/>
            <w:vAlign w:val="bottom"/>
          </w:tcPr>
          <w:p w14:paraId="65CE5268" w14:textId="4C7B493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ремя анализа текста, </w:t>
            </w:r>
            <w:proofErr w:type="spellStart"/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  <w:tc>
          <w:tcPr>
            <w:tcW w:w="1463" w:type="dxa"/>
            <w:vAlign w:val="bottom"/>
          </w:tcPr>
          <w:p w14:paraId="373C4336" w14:textId="30B5C35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щее время обработки, </w:t>
            </w:r>
            <w:proofErr w:type="spellStart"/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мс</w:t>
            </w:r>
            <w:proofErr w:type="spellEnd"/>
          </w:p>
        </w:tc>
      </w:tr>
      <w:tr w:rsidR="00BC64B1" w:rsidRPr="00E4342C" w14:paraId="5CFE860E" w14:textId="77777777" w:rsidTr="000B26F5">
        <w:tc>
          <w:tcPr>
            <w:tcW w:w="1129" w:type="dxa"/>
            <w:vAlign w:val="bottom"/>
          </w:tcPr>
          <w:p w14:paraId="667E1FB7" w14:textId="2092043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76" w:type="dxa"/>
            <w:vAlign w:val="bottom"/>
          </w:tcPr>
          <w:p w14:paraId="0F93ADAA" w14:textId="1CB833C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8,12</w:t>
            </w:r>
          </w:p>
        </w:tc>
        <w:tc>
          <w:tcPr>
            <w:tcW w:w="1418" w:type="dxa"/>
            <w:vAlign w:val="bottom"/>
          </w:tcPr>
          <w:p w14:paraId="2F7A01BD" w14:textId="61A740E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156</w:t>
            </w:r>
          </w:p>
        </w:tc>
        <w:tc>
          <w:tcPr>
            <w:tcW w:w="1459" w:type="dxa"/>
            <w:vAlign w:val="bottom"/>
          </w:tcPr>
          <w:p w14:paraId="76A1853A" w14:textId="6F8134B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04" w:type="dxa"/>
            <w:vAlign w:val="bottom"/>
          </w:tcPr>
          <w:p w14:paraId="2D80EC8B" w14:textId="13E6813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1096" w:type="dxa"/>
            <w:vAlign w:val="bottom"/>
          </w:tcPr>
          <w:p w14:paraId="45FF6EAE" w14:textId="0CF7AD4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1463" w:type="dxa"/>
            <w:vAlign w:val="bottom"/>
          </w:tcPr>
          <w:p w14:paraId="7345EF69" w14:textId="14BEC97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8</w:t>
            </w:r>
          </w:p>
        </w:tc>
      </w:tr>
      <w:tr w:rsidR="00BC64B1" w:rsidRPr="00E4342C" w14:paraId="4E176164" w14:textId="77777777" w:rsidTr="000B26F5">
        <w:tc>
          <w:tcPr>
            <w:tcW w:w="1129" w:type="dxa"/>
            <w:vAlign w:val="bottom"/>
          </w:tcPr>
          <w:p w14:paraId="2B69AB1E" w14:textId="6872593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76" w:type="dxa"/>
            <w:vAlign w:val="bottom"/>
          </w:tcPr>
          <w:p w14:paraId="0FD6642F" w14:textId="05D5E87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93,79</w:t>
            </w:r>
          </w:p>
        </w:tc>
        <w:tc>
          <w:tcPr>
            <w:tcW w:w="1418" w:type="dxa"/>
            <w:vAlign w:val="bottom"/>
          </w:tcPr>
          <w:p w14:paraId="2ECE2116" w14:textId="7A43709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818</w:t>
            </w:r>
          </w:p>
        </w:tc>
        <w:tc>
          <w:tcPr>
            <w:tcW w:w="1459" w:type="dxa"/>
            <w:vAlign w:val="bottom"/>
          </w:tcPr>
          <w:p w14:paraId="34D823CE" w14:textId="4AD024C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04" w:type="dxa"/>
            <w:vAlign w:val="bottom"/>
          </w:tcPr>
          <w:p w14:paraId="62E2755E" w14:textId="7643CA2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1096" w:type="dxa"/>
            <w:vAlign w:val="bottom"/>
          </w:tcPr>
          <w:p w14:paraId="24BD87B1" w14:textId="21AFE21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1463" w:type="dxa"/>
            <w:vAlign w:val="bottom"/>
          </w:tcPr>
          <w:p w14:paraId="160B6466" w14:textId="73803ED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82</w:t>
            </w:r>
          </w:p>
        </w:tc>
      </w:tr>
      <w:tr w:rsidR="00BC64B1" w:rsidRPr="00E4342C" w14:paraId="2861A848" w14:textId="77777777" w:rsidTr="000B26F5">
        <w:tc>
          <w:tcPr>
            <w:tcW w:w="1129" w:type="dxa"/>
            <w:vAlign w:val="bottom"/>
          </w:tcPr>
          <w:p w14:paraId="720005FA" w14:textId="0842875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bottom"/>
          </w:tcPr>
          <w:p w14:paraId="05F2410F" w14:textId="7B4F5A5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7,51</w:t>
            </w:r>
          </w:p>
        </w:tc>
        <w:tc>
          <w:tcPr>
            <w:tcW w:w="1418" w:type="dxa"/>
            <w:vAlign w:val="bottom"/>
          </w:tcPr>
          <w:p w14:paraId="39B68C08" w14:textId="2E49A2D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0974</w:t>
            </w:r>
          </w:p>
        </w:tc>
        <w:tc>
          <w:tcPr>
            <w:tcW w:w="1459" w:type="dxa"/>
            <w:vAlign w:val="bottom"/>
          </w:tcPr>
          <w:p w14:paraId="2B26CF7F" w14:textId="2E1FA71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04" w:type="dxa"/>
            <w:vAlign w:val="bottom"/>
          </w:tcPr>
          <w:p w14:paraId="0AF304A5" w14:textId="19F71BA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53</w:t>
            </w:r>
          </w:p>
        </w:tc>
        <w:tc>
          <w:tcPr>
            <w:tcW w:w="1096" w:type="dxa"/>
            <w:vAlign w:val="bottom"/>
          </w:tcPr>
          <w:p w14:paraId="2805E8B0" w14:textId="37EC272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</w:t>
            </w:r>
          </w:p>
        </w:tc>
        <w:tc>
          <w:tcPr>
            <w:tcW w:w="1463" w:type="dxa"/>
            <w:vAlign w:val="bottom"/>
          </w:tcPr>
          <w:p w14:paraId="05BC6B01" w14:textId="79A64B4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9</w:t>
            </w:r>
          </w:p>
        </w:tc>
      </w:tr>
      <w:tr w:rsidR="00BC64B1" w:rsidRPr="00E4342C" w14:paraId="0B020A53" w14:textId="77777777" w:rsidTr="000B26F5">
        <w:tc>
          <w:tcPr>
            <w:tcW w:w="1129" w:type="dxa"/>
            <w:vAlign w:val="bottom"/>
          </w:tcPr>
          <w:p w14:paraId="45819E5C" w14:textId="59F9911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76" w:type="dxa"/>
            <w:vAlign w:val="bottom"/>
          </w:tcPr>
          <w:p w14:paraId="18A4FED9" w14:textId="563FD78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02,12</w:t>
            </w:r>
          </w:p>
        </w:tc>
        <w:tc>
          <w:tcPr>
            <w:tcW w:w="1418" w:type="dxa"/>
            <w:vAlign w:val="bottom"/>
          </w:tcPr>
          <w:p w14:paraId="0CD192FE" w14:textId="6A3D1EE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706</w:t>
            </w:r>
          </w:p>
        </w:tc>
        <w:tc>
          <w:tcPr>
            <w:tcW w:w="1459" w:type="dxa"/>
            <w:vAlign w:val="bottom"/>
          </w:tcPr>
          <w:p w14:paraId="5F00CAAD" w14:textId="0F5A953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1504" w:type="dxa"/>
            <w:vAlign w:val="bottom"/>
          </w:tcPr>
          <w:p w14:paraId="3C6C35BA" w14:textId="7BA282E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6</w:t>
            </w:r>
          </w:p>
        </w:tc>
        <w:tc>
          <w:tcPr>
            <w:tcW w:w="1096" w:type="dxa"/>
            <w:vAlign w:val="bottom"/>
          </w:tcPr>
          <w:p w14:paraId="1E55E31C" w14:textId="2486082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44</w:t>
            </w:r>
          </w:p>
        </w:tc>
        <w:tc>
          <w:tcPr>
            <w:tcW w:w="1463" w:type="dxa"/>
            <w:vAlign w:val="bottom"/>
          </w:tcPr>
          <w:p w14:paraId="5FF66809" w14:textId="44F4A23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50</w:t>
            </w:r>
          </w:p>
        </w:tc>
      </w:tr>
      <w:tr w:rsidR="00BC64B1" w:rsidRPr="00E4342C" w14:paraId="0F282A67" w14:textId="77777777" w:rsidTr="000B26F5">
        <w:tc>
          <w:tcPr>
            <w:tcW w:w="1129" w:type="dxa"/>
            <w:vAlign w:val="bottom"/>
          </w:tcPr>
          <w:p w14:paraId="6852B897" w14:textId="45D7663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76" w:type="dxa"/>
            <w:vAlign w:val="bottom"/>
          </w:tcPr>
          <w:p w14:paraId="488059AA" w14:textId="73797E8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939,52</w:t>
            </w:r>
          </w:p>
        </w:tc>
        <w:tc>
          <w:tcPr>
            <w:tcW w:w="1418" w:type="dxa"/>
            <w:vAlign w:val="bottom"/>
          </w:tcPr>
          <w:p w14:paraId="7EFC9C4E" w14:textId="16F821D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3524</w:t>
            </w:r>
          </w:p>
        </w:tc>
        <w:tc>
          <w:tcPr>
            <w:tcW w:w="1459" w:type="dxa"/>
            <w:vAlign w:val="bottom"/>
          </w:tcPr>
          <w:p w14:paraId="3C055C77" w14:textId="211B5A1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1504" w:type="dxa"/>
            <w:vAlign w:val="bottom"/>
          </w:tcPr>
          <w:p w14:paraId="34B90C16" w14:textId="77FF886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37</w:t>
            </w:r>
          </w:p>
        </w:tc>
        <w:tc>
          <w:tcPr>
            <w:tcW w:w="1096" w:type="dxa"/>
            <w:vAlign w:val="bottom"/>
          </w:tcPr>
          <w:p w14:paraId="3A116D14" w14:textId="21206CE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21</w:t>
            </w:r>
          </w:p>
        </w:tc>
        <w:tc>
          <w:tcPr>
            <w:tcW w:w="1463" w:type="dxa"/>
            <w:vAlign w:val="bottom"/>
          </w:tcPr>
          <w:p w14:paraId="49925DE0" w14:textId="73FF78A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8</w:t>
            </w:r>
          </w:p>
        </w:tc>
      </w:tr>
      <w:tr w:rsidR="00BC64B1" w:rsidRPr="00E4342C" w14:paraId="3AF76B80" w14:textId="77777777" w:rsidTr="000B26F5">
        <w:tc>
          <w:tcPr>
            <w:tcW w:w="1129" w:type="dxa"/>
            <w:vAlign w:val="bottom"/>
          </w:tcPr>
          <w:p w14:paraId="12EF6499" w14:textId="4837077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76" w:type="dxa"/>
            <w:vAlign w:val="bottom"/>
          </w:tcPr>
          <w:p w14:paraId="04F2F762" w14:textId="0225B88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54,55</w:t>
            </w:r>
          </w:p>
        </w:tc>
        <w:tc>
          <w:tcPr>
            <w:tcW w:w="1418" w:type="dxa"/>
            <w:vAlign w:val="bottom"/>
          </w:tcPr>
          <w:p w14:paraId="78092E1C" w14:textId="7C2495D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8521</w:t>
            </w:r>
          </w:p>
        </w:tc>
        <w:tc>
          <w:tcPr>
            <w:tcW w:w="1459" w:type="dxa"/>
            <w:vAlign w:val="bottom"/>
          </w:tcPr>
          <w:p w14:paraId="133ADB44" w14:textId="315BE88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1504" w:type="dxa"/>
            <w:vAlign w:val="bottom"/>
          </w:tcPr>
          <w:p w14:paraId="53FA732E" w14:textId="2AC517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1096" w:type="dxa"/>
            <w:vAlign w:val="bottom"/>
          </w:tcPr>
          <w:p w14:paraId="4A217D62" w14:textId="661AF30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95</w:t>
            </w:r>
          </w:p>
        </w:tc>
        <w:tc>
          <w:tcPr>
            <w:tcW w:w="1463" w:type="dxa"/>
            <w:vAlign w:val="bottom"/>
          </w:tcPr>
          <w:p w14:paraId="01D3F1FF" w14:textId="32E9630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36</w:t>
            </w:r>
          </w:p>
        </w:tc>
      </w:tr>
      <w:tr w:rsidR="00BC64B1" w:rsidRPr="00E4342C" w14:paraId="6E267778" w14:textId="77777777" w:rsidTr="000B26F5">
        <w:tc>
          <w:tcPr>
            <w:tcW w:w="1129" w:type="dxa"/>
            <w:vAlign w:val="bottom"/>
          </w:tcPr>
          <w:p w14:paraId="40E3D941" w14:textId="2294420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76" w:type="dxa"/>
            <w:vAlign w:val="bottom"/>
          </w:tcPr>
          <w:p w14:paraId="00127599" w14:textId="2CB6D67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05,22</w:t>
            </w:r>
          </w:p>
        </w:tc>
        <w:tc>
          <w:tcPr>
            <w:tcW w:w="1418" w:type="dxa"/>
            <w:vAlign w:val="bottom"/>
          </w:tcPr>
          <w:p w14:paraId="5F362008" w14:textId="7D4DB89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9495</w:t>
            </w:r>
          </w:p>
        </w:tc>
        <w:tc>
          <w:tcPr>
            <w:tcW w:w="1459" w:type="dxa"/>
            <w:vAlign w:val="bottom"/>
          </w:tcPr>
          <w:p w14:paraId="3A77CE9D" w14:textId="2DF4DB3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1504" w:type="dxa"/>
            <w:vAlign w:val="bottom"/>
          </w:tcPr>
          <w:p w14:paraId="213E403E" w14:textId="3E87D79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62</w:t>
            </w:r>
          </w:p>
        </w:tc>
        <w:tc>
          <w:tcPr>
            <w:tcW w:w="1096" w:type="dxa"/>
            <w:vAlign w:val="bottom"/>
          </w:tcPr>
          <w:p w14:paraId="6C3350E1" w14:textId="7C664E2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17</w:t>
            </w:r>
          </w:p>
        </w:tc>
        <w:tc>
          <w:tcPr>
            <w:tcW w:w="1463" w:type="dxa"/>
            <w:vAlign w:val="bottom"/>
          </w:tcPr>
          <w:p w14:paraId="07B2B716" w14:textId="7BD07AD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79</w:t>
            </w:r>
          </w:p>
        </w:tc>
      </w:tr>
      <w:tr w:rsidR="00BC64B1" w:rsidRPr="00E4342C" w14:paraId="6EF0A249" w14:textId="77777777" w:rsidTr="000B26F5">
        <w:tc>
          <w:tcPr>
            <w:tcW w:w="1129" w:type="dxa"/>
            <w:vAlign w:val="bottom"/>
          </w:tcPr>
          <w:p w14:paraId="54C22470" w14:textId="29AE74C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76" w:type="dxa"/>
            <w:vAlign w:val="bottom"/>
          </w:tcPr>
          <w:p w14:paraId="36FCC19E" w14:textId="24C2077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140,26</w:t>
            </w:r>
          </w:p>
        </w:tc>
        <w:tc>
          <w:tcPr>
            <w:tcW w:w="1418" w:type="dxa"/>
            <w:vAlign w:val="bottom"/>
          </w:tcPr>
          <w:p w14:paraId="199C9794" w14:textId="42A5945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1227</w:t>
            </w:r>
          </w:p>
        </w:tc>
        <w:tc>
          <w:tcPr>
            <w:tcW w:w="1459" w:type="dxa"/>
            <w:vAlign w:val="bottom"/>
          </w:tcPr>
          <w:p w14:paraId="276FBFB1" w14:textId="258A81B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1504" w:type="dxa"/>
            <w:vAlign w:val="bottom"/>
          </w:tcPr>
          <w:p w14:paraId="0519A240" w14:textId="08057A2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10</w:t>
            </w:r>
          </w:p>
        </w:tc>
        <w:tc>
          <w:tcPr>
            <w:tcW w:w="1096" w:type="dxa"/>
            <w:vAlign w:val="bottom"/>
          </w:tcPr>
          <w:p w14:paraId="43722686" w14:textId="552AE66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71</w:t>
            </w:r>
          </w:p>
        </w:tc>
        <w:tc>
          <w:tcPr>
            <w:tcW w:w="1463" w:type="dxa"/>
            <w:vAlign w:val="bottom"/>
          </w:tcPr>
          <w:p w14:paraId="0D3CC224" w14:textId="69D4FF6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81</w:t>
            </w:r>
          </w:p>
        </w:tc>
      </w:tr>
      <w:tr w:rsidR="00BC64B1" w:rsidRPr="00E4342C" w14:paraId="50914146" w14:textId="77777777" w:rsidTr="000B26F5">
        <w:tc>
          <w:tcPr>
            <w:tcW w:w="1129" w:type="dxa"/>
            <w:vAlign w:val="bottom"/>
          </w:tcPr>
          <w:p w14:paraId="208EC81A" w14:textId="65395A5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76" w:type="dxa"/>
            <w:vAlign w:val="bottom"/>
          </w:tcPr>
          <w:p w14:paraId="209F5168" w14:textId="644CDD4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418,71</w:t>
            </w:r>
          </w:p>
        </w:tc>
        <w:tc>
          <w:tcPr>
            <w:tcW w:w="1418" w:type="dxa"/>
            <w:vAlign w:val="bottom"/>
          </w:tcPr>
          <w:p w14:paraId="1B02D2F5" w14:textId="73D0F24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72045</w:t>
            </w:r>
          </w:p>
        </w:tc>
        <w:tc>
          <w:tcPr>
            <w:tcW w:w="1459" w:type="dxa"/>
            <w:vAlign w:val="bottom"/>
          </w:tcPr>
          <w:p w14:paraId="5663C21E" w14:textId="4D9FB7F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1504" w:type="dxa"/>
            <w:vAlign w:val="bottom"/>
          </w:tcPr>
          <w:p w14:paraId="4C1ACCD1" w14:textId="2B56653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90</w:t>
            </w:r>
          </w:p>
        </w:tc>
        <w:tc>
          <w:tcPr>
            <w:tcW w:w="1096" w:type="dxa"/>
            <w:vAlign w:val="bottom"/>
          </w:tcPr>
          <w:p w14:paraId="3B30588D" w14:textId="2C769AB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22</w:t>
            </w:r>
          </w:p>
        </w:tc>
        <w:tc>
          <w:tcPr>
            <w:tcW w:w="1463" w:type="dxa"/>
            <w:vAlign w:val="bottom"/>
          </w:tcPr>
          <w:p w14:paraId="48C1DEE8" w14:textId="5D1967B8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12</w:t>
            </w:r>
          </w:p>
        </w:tc>
      </w:tr>
      <w:tr w:rsidR="00BC64B1" w:rsidRPr="00E4342C" w14:paraId="03B7C6D1" w14:textId="77777777" w:rsidTr="000B26F5">
        <w:tc>
          <w:tcPr>
            <w:tcW w:w="1129" w:type="dxa"/>
            <w:vAlign w:val="bottom"/>
          </w:tcPr>
          <w:p w14:paraId="6F81EFD8" w14:textId="31EBB50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276" w:type="dxa"/>
            <w:vAlign w:val="bottom"/>
          </w:tcPr>
          <w:p w14:paraId="66DB345E" w14:textId="3A8CDDE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700,42</w:t>
            </w:r>
          </w:p>
        </w:tc>
        <w:tc>
          <w:tcPr>
            <w:tcW w:w="1418" w:type="dxa"/>
            <w:vAlign w:val="bottom"/>
          </w:tcPr>
          <w:p w14:paraId="0274E094" w14:textId="492ACE2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2665</w:t>
            </w:r>
          </w:p>
        </w:tc>
        <w:tc>
          <w:tcPr>
            <w:tcW w:w="1459" w:type="dxa"/>
            <w:vAlign w:val="bottom"/>
          </w:tcPr>
          <w:p w14:paraId="58D84CDB" w14:textId="0361D1E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2</w:t>
            </w:r>
          </w:p>
        </w:tc>
        <w:tc>
          <w:tcPr>
            <w:tcW w:w="1504" w:type="dxa"/>
            <w:vAlign w:val="bottom"/>
          </w:tcPr>
          <w:p w14:paraId="7D094526" w14:textId="32ACDB8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73</w:t>
            </w:r>
          </w:p>
        </w:tc>
        <w:tc>
          <w:tcPr>
            <w:tcW w:w="1096" w:type="dxa"/>
            <w:vAlign w:val="bottom"/>
          </w:tcPr>
          <w:p w14:paraId="67AEC09B" w14:textId="2C6DBFA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3</w:t>
            </w:r>
          </w:p>
        </w:tc>
        <w:tc>
          <w:tcPr>
            <w:tcW w:w="1463" w:type="dxa"/>
            <w:vAlign w:val="bottom"/>
          </w:tcPr>
          <w:p w14:paraId="361FF99D" w14:textId="095E30B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06</w:t>
            </w:r>
          </w:p>
        </w:tc>
      </w:tr>
      <w:tr w:rsidR="00BC64B1" w:rsidRPr="00E4342C" w14:paraId="3B0CD8F0" w14:textId="77777777" w:rsidTr="000B26F5">
        <w:tc>
          <w:tcPr>
            <w:tcW w:w="1129" w:type="dxa"/>
            <w:vAlign w:val="bottom"/>
          </w:tcPr>
          <w:p w14:paraId="3C52FE0B" w14:textId="0A32733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276" w:type="dxa"/>
            <w:vAlign w:val="bottom"/>
          </w:tcPr>
          <w:p w14:paraId="56E8B5B9" w14:textId="4C7B242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209,57</w:t>
            </w:r>
          </w:p>
        </w:tc>
        <w:tc>
          <w:tcPr>
            <w:tcW w:w="1418" w:type="dxa"/>
            <w:vAlign w:val="bottom"/>
          </w:tcPr>
          <w:p w14:paraId="38907038" w14:textId="2B25D85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01186</w:t>
            </w:r>
          </w:p>
        </w:tc>
        <w:tc>
          <w:tcPr>
            <w:tcW w:w="1459" w:type="dxa"/>
            <w:vAlign w:val="bottom"/>
          </w:tcPr>
          <w:p w14:paraId="182DF168" w14:textId="5ABD795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28</w:t>
            </w:r>
          </w:p>
        </w:tc>
        <w:tc>
          <w:tcPr>
            <w:tcW w:w="1504" w:type="dxa"/>
            <w:vAlign w:val="bottom"/>
          </w:tcPr>
          <w:p w14:paraId="3592ED30" w14:textId="7D7F245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43</w:t>
            </w:r>
          </w:p>
        </w:tc>
        <w:tc>
          <w:tcPr>
            <w:tcW w:w="1096" w:type="dxa"/>
            <w:vAlign w:val="bottom"/>
          </w:tcPr>
          <w:p w14:paraId="60A20C13" w14:textId="11A2B56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51</w:t>
            </w:r>
          </w:p>
        </w:tc>
        <w:tc>
          <w:tcPr>
            <w:tcW w:w="1463" w:type="dxa"/>
            <w:vAlign w:val="bottom"/>
          </w:tcPr>
          <w:p w14:paraId="43B6133D" w14:textId="2A157A6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94</w:t>
            </w:r>
          </w:p>
        </w:tc>
      </w:tr>
      <w:tr w:rsidR="00BC64B1" w:rsidRPr="00E4342C" w14:paraId="2B38ADDE" w14:textId="77777777" w:rsidTr="000B26F5">
        <w:tc>
          <w:tcPr>
            <w:tcW w:w="1129" w:type="dxa"/>
            <w:vAlign w:val="bottom"/>
          </w:tcPr>
          <w:p w14:paraId="76EB377E" w14:textId="65E9269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276" w:type="dxa"/>
            <w:vAlign w:val="bottom"/>
          </w:tcPr>
          <w:p w14:paraId="38BCC17A" w14:textId="3C7B714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4769,96</w:t>
            </w:r>
          </w:p>
        </w:tc>
        <w:tc>
          <w:tcPr>
            <w:tcW w:w="1418" w:type="dxa"/>
            <w:vAlign w:val="bottom"/>
          </w:tcPr>
          <w:p w14:paraId="3C5743F5" w14:textId="66B4E67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93400</w:t>
            </w:r>
          </w:p>
        </w:tc>
        <w:tc>
          <w:tcPr>
            <w:tcW w:w="1459" w:type="dxa"/>
            <w:vAlign w:val="bottom"/>
          </w:tcPr>
          <w:p w14:paraId="7AD6D149" w14:textId="31E48E7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86</w:t>
            </w:r>
          </w:p>
        </w:tc>
        <w:tc>
          <w:tcPr>
            <w:tcW w:w="1504" w:type="dxa"/>
            <w:vAlign w:val="bottom"/>
          </w:tcPr>
          <w:p w14:paraId="1E27E212" w14:textId="15054FF5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31</w:t>
            </w:r>
          </w:p>
        </w:tc>
        <w:tc>
          <w:tcPr>
            <w:tcW w:w="1096" w:type="dxa"/>
            <w:vAlign w:val="bottom"/>
          </w:tcPr>
          <w:p w14:paraId="7B188C73" w14:textId="07D926A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31</w:t>
            </w:r>
          </w:p>
        </w:tc>
        <w:tc>
          <w:tcPr>
            <w:tcW w:w="1463" w:type="dxa"/>
            <w:vAlign w:val="bottom"/>
          </w:tcPr>
          <w:p w14:paraId="77D115A7" w14:textId="30AB799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062</w:t>
            </w:r>
          </w:p>
        </w:tc>
      </w:tr>
      <w:tr w:rsidR="00BC64B1" w:rsidRPr="00E4342C" w14:paraId="2FEEFC6C" w14:textId="77777777" w:rsidTr="000B26F5">
        <w:tc>
          <w:tcPr>
            <w:tcW w:w="1129" w:type="dxa"/>
            <w:vAlign w:val="bottom"/>
          </w:tcPr>
          <w:p w14:paraId="3872DD6A" w14:textId="44FA35E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13</w:t>
            </w:r>
          </w:p>
        </w:tc>
        <w:tc>
          <w:tcPr>
            <w:tcW w:w="1276" w:type="dxa"/>
            <w:vAlign w:val="bottom"/>
          </w:tcPr>
          <w:p w14:paraId="29A4F517" w14:textId="4DF1B9A0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6046,34</w:t>
            </w:r>
          </w:p>
        </w:tc>
        <w:tc>
          <w:tcPr>
            <w:tcW w:w="1418" w:type="dxa"/>
            <w:vAlign w:val="bottom"/>
          </w:tcPr>
          <w:p w14:paraId="385B3512" w14:textId="4D6B148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95506</w:t>
            </w:r>
          </w:p>
        </w:tc>
        <w:tc>
          <w:tcPr>
            <w:tcW w:w="1459" w:type="dxa"/>
            <w:vAlign w:val="bottom"/>
          </w:tcPr>
          <w:p w14:paraId="1E0FB27B" w14:textId="283B3EBB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0</w:t>
            </w:r>
          </w:p>
        </w:tc>
        <w:tc>
          <w:tcPr>
            <w:tcW w:w="1504" w:type="dxa"/>
            <w:vAlign w:val="bottom"/>
          </w:tcPr>
          <w:p w14:paraId="5B3EE256" w14:textId="3D63F81C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1096" w:type="dxa"/>
            <w:vAlign w:val="bottom"/>
          </w:tcPr>
          <w:p w14:paraId="167DEC4A" w14:textId="3F321FBE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25</w:t>
            </w:r>
          </w:p>
        </w:tc>
        <w:tc>
          <w:tcPr>
            <w:tcW w:w="1463" w:type="dxa"/>
            <w:vAlign w:val="bottom"/>
          </w:tcPr>
          <w:p w14:paraId="77DE8DB3" w14:textId="00F8802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6</w:t>
            </w:r>
          </w:p>
        </w:tc>
      </w:tr>
      <w:tr w:rsidR="00BC64B1" w:rsidRPr="00E4342C" w14:paraId="27715C01" w14:textId="77777777" w:rsidTr="000B26F5">
        <w:tc>
          <w:tcPr>
            <w:tcW w:w="1129" w:type="dxa"/>
            <w:vAlign w:val="bottom"/>
          </w:tcPr>
          <w:p w14:paraId="7E568064" w14:textId="1FFE697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276" w:type="dxa"/>
            <w:vAlign w:val="bottom"/>
          </w:tcPr>
          <w:p w14:paraId="57886F44" w14:textId="7E21A4F7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7286,54</w:t>
            </w:r>
          </w:p>
        </w:tc>
        <w:tc>
          <w:tcPr>
            <w:tcW w:w="1418" w:type="dxa"/>
            <w:vAlign w:val="bottom"/>
          </w:tcPr>
          <w:p w14:paraId="2821761F" w14:textId="6BC29FA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86065</w:t>
            </w:r>
          </w:p>
        </w:tc>
        <w:tc>
          <w:tcPr>
            <w:tcW w:w="1459" w:type="dxa"/>
            <w:vAlign w:val="bottom"/>
          </w:tcPr>
          <w:p w14:paraId="26BD44C0" w14:textId="03E2664D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38</w:t>
            </w:r>
          </w:p>
        </w:tc>
        <w:tc>
          <w:tcPr>
            <w:tcW w:w="1504" w:type="dxa"/>
            <w:vAlign w:val="bottom"/>
          </w:tcPr>
          <w:p w14:paraId="46034A26" w14:textId="5858767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322</w:t>
            </w:r>
          </w:p>
        </w:tc>
        <w:tc>
          <w:tcPr>
            <w:tcW w:w="1096" w:type="dxa"/>
            <w:vAlign w:val="bottom"/>
          </w:tcPr>
          <w:p w14:paraId="074069D3" w14:textId="54C56C1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44</w:t>
            </w:r>
          </w:p>
        </w:tc>
        <w:tc>
          <w:tcPr>
            <w:tcW w:w="1463" w:type="dxa"/>
            <w:vAlign w:val="bottom"/>
          </w:tcPr>
          <w:p w14:paraId="4D288B35" w14:textId="34D1019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866</w:t>
            </w:r>
          </w:p>
        </w:tc>
      </w:tr>
      <w:tr w:rsidR="00BC64B1" w:rsidRPr="00E4342C" w14:paraId="3BE12733" w14:textId="77777777" w:rsidTr="000B26F5">
        <w:tc>
          <w:tcPr>
            <w:tcW w:w="1129" w:type="dxa"/>
            <w:vAlign w:val="bottom"/>
          </w:tcPr>
          <w:p w14:paraId="42E34D7B" w14:textId="2473905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1276" w:type="dxa"/>
            <w:vAlign w:val="bottom"/>
          </w:tcPr>
          <w:p w14:paraId="25204D97" w14:textId="0074A516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8746,08</w:t>
            </w:r>
          </w:p>
        </w:tc>
        <w:tc>
          <w:tcPr>
            <w:tcW w:w="1418" w:type="dxa"/>
            <w:vAlign w:val="bottom"/>
          </w:tcPr>
          <w:p w14:paraId="634D4E87" w14:textId="15EDE3C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88171</w:t>
            </w:r>
          </w:p>
        </w:tc>
        <w:tc>
          <w:tcPr>
            <w:tcW w:w="1459" w:type="dxa"/>
            <w:vAlign w:val="bottom"/>
          </w:tcPr>
          <w:p w14:paraId="27CA857C" w14:textId="1F7B4DB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12</w:t>
            </w:r>
          </w:p>
        </w:tc>
        <w:tc>
          <w:tcPr>
            <w:tcW w:w="1504" w:type="dxa"/>
            <w:vAlign w:val="bottom"/>
          </w:tcPr>
          <w:p w14:paraId="1F6FA3DD" w14:textId="51366654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167</w:t>
            </w:r>
          </w:p>
        </w:tc>
        <w:tc>
          <w:tcPr>
            <w:tcW w:w="1096" w:type="dxa"/>
            <w:vAlign w:val="bottom"/>
          </w:tcPr>
          <w:p w14:paraId="18EE2982" w14:textId="2F007D02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463" w:type="dxa"/>
            <w:vAlign w:val="bottom"/>
          </w:tcPr>
          <w:p w14:paraId="03BB1A00" w14:textId="40C87D0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167</w:t>
            </w:r>
          </w:p>
        </w:tc>
      </w:tr>
      <w:tr w:rsidR="00BC64B1" w:rsidRPr="00E4342C" w14:paraId="3F171E9C" w14:textId="77777777" w:rsidTr="000B26F5">
        <w:tc>
          <w:tcPr>
            <w:tcW w:w="1129" w:type="dxa"/>
            <w:vAlign w:val="bottom"/>
          </w:tcPr>
          <w:p w14:paraId="0A0DFC3B" w14:textId="6249331F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276" w:type="dxa"/>
            <w:vAlign w:val="bottom"/>
          </w:tcPr>
          <w:p w14:paraId="55920740" w14:textId="2D3B1713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575,51</w:t>
            </w:r>
          </w:p>
        </w:tc>
        <w:tc>
          <w:tcPr>
            <w:tcW w:w="1418" w:type="dxa"/>
            <w:vAlign w:val="bottom"/>
          </w:tcPr>
          <w:p w14:paraId="5E2CF558" w14:textId="4EF0F7C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588906</w:t>
            </w:r>
          </w:p>
        </w:tc>
        <w:tc>
          <w:tcPr>
            <w:tcW w:w="1459" w:type="dxa"/>
            <w:vAlign w:val="bottom"/>
          </w:tcPr>
          <w:p w14:paraId="7DCD1BAA" w14:textId="58608891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46</w:t>
            </w:r>
          </w:p>
        </w:tc>
        <w:tc>
          <w:tcPr>
            <w:tcW w:w="1504" w:type="dxa"/>
            <w:vAlign w:val="bottom"/>
          </w:tcPr>
          <w:p w14:paraId="40AB3BC6" w14:textId="66727F4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2554</w:t>
            </w:r>
          </w:p>
        </w:tc>
        <w:tc>
          <w:tcPr>
            <w:tcW w:w="1096" w:type="dxa"/>
            <w:vAlign w:val="bottom"/>
          </w:tcPr>
          <w:p w14:paraId="0420EDE1" w14:textId="518A27BA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1049</w:t>
            </w:r>
          </w:p>
        </w:tc>
        <w:tc>
          <w:tcPr>
            <w:tcW w:w="1463" w:type="dxa"/>
            <w:vAlign w:val="bottom"/>
          </w:tcPr>
          <w:p w14:paraId="7E528722" w14:textId="3C22EF59" w:rsidR="00BC64B1" w:rsidRPr="00E4342C" w:rsidRDefault="00BC64B1" w:rsidP="00BC64B1">
            <w:pPr>
              <w:pStyle w:val="ListParagraph"/>
              <w:spacing w:before="240" w:after="0" w:line="36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4342C">
              <w:rPr>
                <w:rFonts w:ascii="Times New Roman" w:hAnsi="Times New Roman"/>
                <w:color w:val="000000"/>
                <w:sz w:val="24"/>
                <w:szCs w:val="24"/>
              </w:rPr>
              <w:t>3603</w:t>
            </w:r>
          </w:p>
        </w:tc>
      </w:tr>
    </w:tbl>
    <w:p w14:paraId="6083A93B" w14:textId="050C36FB" w:rsidR="00F7298E" w:rsidRDefault="000B7381" w:rsidP="000B7381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ак как на вход первому этапу обработки статьи попадает файл, необходимо исследовать зависимость времени извлечения текста от размера файл. На вход второму этапу обработки – анализу текста, поступает строка (текст). Необходимо исследовать зависимость времени обработки текста от количества символов в нём.</w:t>
      </w:r>
    </w:p>
    <w:p w14:paraId="0D676758" w14:textId="40A5F9DB" w:rsidR="000B7381" w:rsidRDefault="001E79DC" w:rsidP="00501A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7 представлен график зависимости времени извлечения текста из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1E79DC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а от его размера:</w:t>
      </w:r>
    </w:p>
    <w:p w14:paraId="00EE5035" w14:textId="5B5B6202" w:rsidR="001E79DC" w:rsidRPr="001E79DC" w:rsidRDefault="002B4E15" w:rsidP="001E79DC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BCBC848" wp14:editId="5C18DA00">
            <wp:extent cx="5534025" cy="3076403"/>
            <wp:effectExtent l="0" t="0" r="0" b="0"/>
            <wp:docPr id="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FDE10EDC-1441-46A5-8953-4B7282F3578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FDE10EDC-1441-46A5-8953-4B7282F3578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548497" cy="3084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87DA2" w14:textId="22062C32" w:rsidR="001E79DC" w:rsidRPr="001E79DC" w:rsidRDefault="001E79DC" w:rsidP="001E79DC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7 – График зависимости времени извлечения текста из </w:t>
      </w:r>
      <w:r w:rsidRPr="001E79DC">
        <w:rPr>
          <w:i w:val="0"/>
          <w:sz w:val="28"/>
          <w:szCs w:val="28"/>
          <w:lang w:val="en-US"/>
        </w:rPr>
        <w:t>pdf</w:t>
      </w:r>
      <w:r w:rsidRPr="001E79DC">
        <w:rPr>
          <w:i w:val="0"/>
          <w:sz w:val="28"/>
          <w:szCs w:val="28"/>
        </w:rPr>
        <w:t xml:space="preserve"> файла от его размера</w:t>
      </w:r>
    </w:p>
    <w:p w14:paraId="3A3F8BAE" w14:textId="194D20E3" w:rsidR="000B7381" w:rsidRDefault="001E79DC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 рис. 7 наблюдается линейная зависимость времени извлечения текста из файла от его размера</w:t>
      </w:r>
      <w:r w:rsidR="009215B9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3EF35E29" w14:textId="2A52CA29" w:rsidR="009215B9" w:rsidRDefault="0074496F" w:rsidP="0074496F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480" w:dyaOrig="360" w14:anchorId="036BFA06">
          <v:shape id="_x0000_i1090" type="#_x0000_t75" style="width:227.25pt;height:33pt" o:ole="">
            <v:imagedata r:id="rId122" o:title=""/>
          </v:shape>
          <o:OLEObject Type="Embed" ProgID="Equation.DSMT4" ShapeID="_x0000_i1090" DrawAspect="Content" ObjectID="_1619519338" r:id="rId123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45223F77" w14:textId="1AB144B7" w:rsidR="0074496F" w:rsidRPr="0074496F" w:rsidRDefault="0074496F" w:rsidP="0074496F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6FBAFEA6">
          <v:shape id="_x0000_i1091" type="#_x0000_t75" style="width:14.25pt;height:18pt" o:ole="">
            <v:imagedata r:id="rId124" o:title=""/>
          </v:shape>
          <o:OLEObject Type="Embed" ProgID="Equation.DSMT4" ShapeID="_x0000_i1091" DrawAspect="Content" ObjectID="_1619519339" r:id="rId125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извлечения текста в миллисекундах, </w:t>
      </w:r>
      <w:r w:rsidRPr="0074496F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 w14:anchorId="0F8CB434">
          <v:shape id="_x0000_i1092" type="#_x0000_t75" style="width:9.75pt;height:11.25pt" o:ole="">
            <v:imagedata r:id="rId126" o:title=""/>
          </v:shape>
          <o:OLEObject Type="Embed" ProgID="Equation.DSMT4" ShapeID="_x0000_i1092" DrawAspect="Content" ObjectID="_1619519340" r:id="rId12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размер файла в килобайтах.</w:t>
      </w:r>
    </w:p>
    <w:p w14:paraId="1C1EB221" w14:textId="13190D40" w:rsidR="000906D8" w:rsidRDefault="000906D8" w:rsidP="000906D8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B65653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представлен график зависимости времени анализа текста от количества символов:</w:t>
      </w:r>
    </w:p>
    <w:p w14:paraId="17406134" w14:textId="30DBE79D" w:rsidR="000906D8" w:rsidRPr="001E79DC" w:rsidRDefault="00B65653" w:rsidP="000906D8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F514FD6" wp14:editId="746EB173">
            <wp:extent cx="5940425" cy="3242945"/>
            <wp:effectExtent l="0" t="0" r="3175" b="0"/>
            <wp:docPr id="11" name="Picture 10">
              <a:extLst xmlns:a="http://schemas.openxmlformats.org/drawingml/2006/main">
                <a:ext uri="{FF2B5EF4-FFF2-40B4-BE49-F238E27FC236}">
                  <a16:creationId xmlns:a16="http://schemas.microsoft.com/office/drawing/2014/main" id="{5732697D-9F6E-43DD-9753-2E31C7CC96D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>
                      <a:extLst>
                        <a:ext uri="{FF2B5EF4-FFF2-40B4-BE49-F238E27FC236}">
                          <a16:creationId xmlns:a16="http://schemas.microsoft.com/office/drawing/2014/main" id="{5732697D-9F6E-43DD-9753-2E31C7CC96D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B467" w14:textId="6CB45653" w:rsidR="000906D8" w:rsidRPr="001E79DC" w:rsidRDefault="000906D8" w:rsidP="000906D8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 w:rsidR="00B65653">
        <w:rPr>
          <w:i w:val="0"/>
          <w:sz w:val="28"/>
          <w:szCs w:val="28"/>
        </w:rPr>
        <w:t>8</w:t>
      </w:r>
      <w:r w:rsidRPr="001E79DC">
        <w:rPr>
          <w:i w:val="0"/>
          <w:sz w:val="28"/>
          <w:szCs w:val="28"/>
        </w:rPr>
        <w:t xml:space="preserve"> – График зависимости времени </w:t>
      </w:r>
      <w:r>
        <w:rPr>
          <w:i w:val="0"/>
          <w:sz w:val="28"/>
          <w:szCs w:val="28"/>
        </w:rPr>
        <w:t>анализа</w:t>
      </w:r>
      <w:r w:rsidRPr="001E79DC">
        <w:rPr>
          <w:i w:val="0"/>
          <w:sz w:val="28"/>
          <w:szCs w:val="28"/>
        </w:rPr>
        <w:t xml:space="preserve"> текста от </w:t>
      </w:r>
      <w:r>
        <w:rPr>
          <w:i w:val="0"/>
          <w:sz w:val="28"/>
          <w:szCs w:val="28"/>
        </w:rPr>
        <w:t>количества символов</w:t>
      </w:r>
    </w:p>
    <w:p w14:paraId="3A1C112C" w14:textId="77777777" w:rsidR="003D0C31" w:rsidRDefault="00263B1E" w:rsidP="003D0C31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 рис. </w:t>
      </w:r>
      <w:r w:rsidR="003D0C31">
        <w:rPr>
          <w:rFonts w:ascii="Times New Roman" w:hAnsi="Times New Roman"/>
          <w:sz w:val="28"/>
          <w:szCs w:val="28"/>
          <w:lang w:eastAsia="ru-RU"/>
        </w:rPr>
        <w:t>8</w:t>
      </w:r>
      <w:r>
        <w:rPr>
          <w:rFonts w:ascii="Times New Roman" w:hAnsi="Times New Roman"/>
          <w:sz w:val="28"/>
          <w:szCs w:val="28"/>
          <w:lang w:eastAsia="ru-RU"/>
        </w:rPr>
        <w:t xml:space="preserve"> наблюдается линейная зависимость времени анализа текста от количества символов</w:t>
      </w:r>
      <w:r w:rsidR="003D0C31">
        <w:rPr>
          <w:rFonts w:ascii="Times New Roman" w:hAnsi="Times New Roman"/>
          <w:sz w:val="28"/>
          <w:szCs w:val="28"/>
          <w:lang w:eastAsia="ru-RU"/>
        </w:rPr>
        <w:t>, линия тренда изображена пунктирной линией. Формула линии тренда:</w:t>
      </w:r>
    </w:p>
    <w:p w14:paraId="61CB8E0A" w14:textId="1F37D841" w:rsidR="003D0C31" w:rsidRDefault="003D0C31" w:rsidP="003D0C31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Pr="0074496F">
        <w:rPr>
          <w:position w:val="-12"/>
          <w:lang w:eastAsia="ru-RU"/>
        </w:rPr>
        <w:object w:dxaOrig="2500" w:dyaOrig="360" w14:anchorId="5E5A2E13">
          <v:shape id="_x0000_i1093" type="#_x0000_t75" style="width:228.75pt;height:33pt" o:ole="">
            <v:imagedata r:id="rId129" o:title=""/>
          </v:shape>
          <o:OLEObject Type="Embed" ProgID="Equation.DSMT4" ShapeID="_x0000_i1093" DrawAspect="Content" ObjectID="_1619519341" r:id="rId130"/>
        </w:object>
      </w:r>
      <w:r>
        <w:rPr>
          <w:lang w:eastAsia="ru-RU"/>
        </w:rPr>
        <w:t xml:space="preserve"> </w:t>
      </w:r>
      <w:r w:rsidRPr="0074496F">
        <w:rPr>
          <w:lang w:eastAsia="ru-RU"/>
        </w:rPr>
        <w:t>,</w:t>
      </w:r>
    </w:p>
    <w:p w14:paraId="5914F34B" w14:textId="18C41C55" w:rsidR="003D0C31" w:rsidRPr="0074496F" w:rsidRDefault="003D0C31" w:rsidP="003D0C3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74496F">
        <w:rPr>
          <w:rFonts w:ascii="Times New Roman" w:hAnsi="Times New Roman"/>
          <w:position w:val="-12"/>
          <w:sz w:val="28"/>
          <w:szCs w:val="28"/>
          <w:lang w:eastAsia="ru-RU"/>
        </w:rPr>
        <w:object w:dxaOrig="279" w:dyaOrig="360" w14:anchorId="44A6770D">
          <v:shape id="_x0000_i1094" type="#_x0000_t75" style="width:14.25pt;height:18pt" o:ole="">
            <v:imagedata r:id="rId131" o:title=""/>
          </v:shape>
          <o:OLEObject Type="Embed" ProgID="Equation.DSMT4" ShapeID="_x0000_i1094" DrawAspect="Content" ObjectID="_1619519342" r:id="rId132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Pr="003D0C31">
        <w:rPr>
          <w:rFonts w:ascii="Times New Roman" w:hAnsi="Times New Roman"/>
          <w:position w:val="-10"/>
          <w:sz w:val="28"/>
          <w:szCs w:val="28"/>
          <w:lang w:eastAsia="ru-RU"/>
        </w:rPr>
        <w:object w:dxaOrig="220" w:dyaOrig="260" w14:anchorId="413219FF">
          <v:shape id="_x0000_i1095" type="#_x0000_t75" style="width:11.25pt;height:12.75pt" o:ole="">
            <v:imagedata r:id="rId133" o:title=""/>
          </v:shape>
          <o:OLEObject Type="Embed" ProgID="Equation.DSMT4" ShapeID="_x0000_i1095" DrawAspect="Content" ObjectID="_1619519343" r:id="rId134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имволов.</w:t>
      </w:r>
    </w:p>
    <w:p w14:paraId="040C0095" w14:textId="63935305" w:rsidR="00263B1E" w:rsidRDefault="007F2659" w:rsidP="00263B1E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Размер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 зависит не только от текстового содержимого, но и от количества рисунков, ссылок и других ресурсов, в связи с этим не существует константы, отражающей количество символов на 1 Кбайт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файла. Поэтому для дальнейших расчетов используем среднее значение по выборке, равное </w:t>
      </w:r>
      <w:r w:rsidRPr="007F2659">
        <w:rPr>
          <w:rFonts w:ascii="Times New Roman" w:hAnsi="Times New Roman"/>
          <w:sz w:val="28"/>
          <w:szCs w:val="28"/>
          <w:lang w:eastAsia="ru-RU"/>
        </w:rPr>
        <w:t xml:space="preserve">65.9236 </w:t>
      </w:r>
      <w:r>
        <w:rPr>
          <w:rFonts w:ascii="Times New Roman" w:hAnsi="Times New Roman"/>
          <w:sz w:val="28"/>
          <w:szCs w:val="28"/>
          <w:lang w:eastAsia="ru-RU"/>
        </w:rPr>
        <w:t>символов на 1 Кбайт файла. Следовательно:</w:t>
      </w:r>
    </w:p>
    <w:p w14:paraId="4446E5A9" w14:textId="04FCDE38" w:rsidR="007F2659" w:rsidRPr="007F2659" w:rsidRDefault="007F2659" w:rsidP="007F2659">
      <w:pPr>
        <w:pStyle w:val="MTDisplayEquation"/>
        <w:rPr>
          <w:lang w:eastAsia="ru-RU"/>
        </w:rPr>
      </w:pPr>
      <w:r>
        <w:rPr>
          <w:lang w:eastAsia="ru-RU"/>
        </w:rPr>
        <w:tab/>
      </w:r>
      <w:r w:rsidR="00B469B8" w:rsidRPr="007F2659">
        <w:rPr>
          <w:position w:val="-10"/>
          <w:lang w:eastAsia="ru-RU"/>
        </w:rPr>
        <w:object w:dxaOrig="1359" w:dyaOrig="320" w14:anchorId="7FD40FA6">
          <v:shape id="_x0000_i1096" type="#_x0000_t75" style="width:130.5pt;height:30pt" o:ole="">
            <v:imagedata r:id="rId135" o:title=""/>
          </v:shape>
          <o:OLEObject Type="Embed" ProgID="Equation.DSMT4" ShapeID="_x0000_i1096" DrawAspect="Content" ObjectID="_1619519344" r:id="rId136"/>
        </w:object>
      </w:r>
      <w:r>
        <w:rPr>
          <w:lang w:eastAsia="ru-RU"/>
        </w:rPr>
        <w:t xml:space="preserve"> </w:t>
      </w:r>
    </w:p>
    <w:p w14:paraId="2B560814" w14:textId="22A58867" w:rsidR="007F2659" w:rsidRDefault="007F265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А так как время анализа статьи состоит из времени извлечения текста и времени анализа текста, то:</w:t>
      </w:r>
    </w:p>
    <w:p w14:paraId="26B822CC" w14:textId="46A8B24C" w:rsidR="007F2659" w:rsidRDefault="00B469B8" w:rsidP="00B469B8">
      <w:pPr>
        <w:pStyle w:val="MTDisplayEquation"/>
        <w:ind w:firstLine="0"/>
        <w:jc w:val="center"/>
        <w:rPr>
          <w:lang w:eastAsia="ru-RU"/>
        </w:rPr>
      </w:pPr>
      <w:r w:rsidRPr="007F2659">
        <w:rPr>
          <w:position w:val="-12"/>
          <w:lang w:eastAsia="ru-RU"/>
        </w:rPr>
        <w:object w:dxaOrig="2000" w:dyaOrig="360" w14:anchorId="29D4FD91">
          <v:shape id="_x0000_i1097" type="#_x0000_t75" style="width:186pt;height:33pt" o:ole="">
            <v:imagedata r:id="rId137" o:title=""/>
          </v:shape>
          <o:OLEObject Type="Embed" ProgID="Equation.DSMT4" ShapeID="_x0000_i1097" DrawAspect="Content" ObjectID="_1619519345" r:id="rId138"/>
        </w:object>
      </w:r>
    </w:p>
    <w:p w14:paraId="20FD4318" w14:textId="3DB36740" w:rsidR="007F2659" w:rsidRDefault="00B469B8" w:rsidP="00B469B8">
      <w:pPr>
        <w:pStyle w:val="MTDisplayEquation"/>
        <w:ind w:firstLine="0"/>
        <w:jc w:val="center"/>
        <w:rPr>
          <w:lang w:eastAsia="ru-RU"/>
        </w:rPr>
      </w:pPr>
      <w:r w:rsidRPr="007F2659">
        <w:rPr>
          <w:position w:val="-10"/>
          <w:lang w:eastAsia="ru-RU"/>
        </w:rPr>
        <w:object w:dxaOrig="5380" w:dyaOrig="320" w14:anchorId="222A21AF">
          <v:shape id="_x0000_i1098" type="#_x0000_t75" style="width:498.75pt;height:28.5pt" o:ole="">
            <v:imagedata r:id="rId139" o:title=""/>
          </v:shape>
          <o:OLEObject Type="Embed" ProgID="Equation.DSMT4" ShapeID="_x0000_i1098" DrawAspect="Content" ObjectID="_1619519346" r:id="rId140"/>
        </w:object>
      </w:r>
    </w:p>
    <w:p w14:paraId="53D4C92A" w14:textId="39C4712C" w:rsidR="00635F97" w:rsidRPr="00635F97" w:rsidRDefault="00635F97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tab/>
      </w:r>
      <w:r w:rsidR="00B469B8" w:rsidRPr="00635F97">
        <w:rPr>
          <w:position w:val="-10"/>
          <w:lang w:eastAsia="ru-RU"/>
        </w:rPr>
        <w:object w:dxaOrig="2540" w:dyaOrig="320" w14:anchorId="78FB3BE5">
          <v:shape id="_x0000_i1099" type="#_x0000_t75" style="width:240.75pt;height:30pt" o:ole="">
            <v:imagedata r:id="rId141" o:title=""/>
          </v:shape>
          <o:OLEObject Type="Embed" ProgID="Equation.DSMT4" ShapeID="_x0000_i1099" DrawAspect="Content" ObjectID="_1619519347" r:id="rId142"/>
        </w:object>
      </w:r>
      <w:r w:rsidR="00257DAB">
        <w:rPr>
          <w:lang w:eastAsia="ru-RU"/>
        </w:rPr>
        <w:t xml:space="preserve">                               (1)</w:t>
      </w:r>
      <w:r>
        <w:rPr>
          <w:lang w:eastAsia="ru-RU"/>
        </w:rPr>
        <w:t xml:space="preserve"> </w:t>
      </w:r>
    </w:p>
    <w:p w14:paraId="19429335" w14:textId="67684E58" w:rsidR="006077B1" w:rsidRDefault="006077B1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Исследуем зависимост</w:t>
      </w:r>
      <w:r w:rsidR="001A0D71">
        <w:rPr>
          <w:rFonts w:ascii="Times New Roman" w:hAnsi="Times New Roman"/>
          <w:sz w:val="28"/>
          <w:szCs w:val="28"/>
          <w:lang w:eastAsia="ru-RU"/>
        </w:rPr>
        <w:t>и</w:t>
      </w:r>
      <w:r>
        <w:rPr>
          <w:rFonts w:ascii="Times New Roman" w:hAnsi="Times New Roman"/>
          <w:sz w:val="28"/>
          <w:szCs w:val="28"/>
          <w:lang w:eastAsia="ru-RU"/>
        </w:rPr>
        <w:t xml:space="preserve"> времени извлечения текста, времени анализа текста и времени анализа статьи в целом от количества страниц в </w:t>
      </w:r>
      <w:r>
        <w:rPr>
          <w:rFonts w:ascii="Times New Roman" w:hAnsi="Times New Roman"/>
          <w:sz w:val="28"/>
          <w:szCs w:val="28"/>
          <w:lang w:val="en-US" w:eastAsia="ru-RU"/>
        </w:rPr>
        <w:t>pdf</w:t>
      </w:r>
      <w:r w:rsidRPr="006077B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файле. На рис. 9 эти графики изображены сплошными линиями, линии трендов изображены пунктиром:</w:t>
      </w:r>
    </w:p>
    <w:p w14:paraId="7667B02F" w14:textId="4F3F1EA7" w:rsidR="006077B1" w:rsidRPr="001E79DC" w:rsidRDefault="006077B1" w:rsidP="006077B1">
      <w:pPr>
        <w:pStyle w:val="ListParagraph"/>
        <w:keepNext/>
        <w:spacing w:after="0" w:line="360" w:lineRule="auto"/>
        <w:ind w:left="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387D0FF" wp14:editId="1E422091">
            <wp:extent cx="5940425" cy="5904230"/>
            <wp:effectExtent l="0" t="0" r="3175" b="1270"/>
            <wp:docPr id="14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4462C796-401B-4BD1-B8DA-402E1C5438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4462C796-401B-4BD1-B8DA-402E1C5438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90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EF044" w14:textId="231810ED" w:rsidR="006077B1" w:rsidRPr="001E79DC" w:rsidRDefault="006077B1" w:rsidP="006077B1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1E79DC">
        <w:rPr>
          <w:i w:val="0"/>
          <w:sz w:val="28"/>
          <w:szCs w:val="28"/>
        </w:rPr>
        <w:t xml:space="preserve">Рисунок </w:t>
      </w:r>
      <w:r>
        <w:rPr>
          <w:i w:val="0"/>
          <w:sz w:val="28"/>
          <w:szCs w:val="28"/>
        </w:rPr>
        <w:t>9</w:t>
      </w:r>
      <w:r w:rsidRPr="001E79DC">
        <w:rPr>
          <w:i w:val="0"/>
          <w:sz w:val="28"/>
          <w:szCs w:val="28"/>
        </w:rPr>
        <w:t xml:space="preserve"> – График</w:t>
      </w:r>
      <w:r>
        <w:rPr>
          <w:i w:val="0"/>
          <w:sz w:val="28"/>
          <w:szCs w:val="28"/>
        </w:rPr>
        <w:t>и</w:t>
      </w:r>
      <w:r w:rsidRPr="001E79DC">
        <w:rPr>
          <w:i w:val="0"/>
          <w:sz w:val="28"/>
          <w:szCs w:val="28"/>
        </w:rPr>
        <w:t xml:space="preserve"> зависимост</w:t>
      </w:r>
      <w:r w:rsidR="001A0D71">
        <w:rPr>
          <w:i w:val="0"/>
          <w:sz w:val="28"/>
          <w:szCs w:val="28"/>
        </w:rPr>
        <w:t>ей</w:t>
      </w:r>
      <w:r w:rsidRPr="001E79DC">
        <w:rPr>
          <w:i w:val="0"/>
          <w:sz w:val="28"/>
          <w:szCs w:val="28"/>
        </w:rPr>
        <w:t xml:space="preserve"> времени </w:t>
      </w:r>
      <w:r>
        <w:rPr>
          <w:i w:val="0"/>
          <w:sz w:val="28"/>
          <w:szCs w:val="28"/>
        </w:rPr>
        <w:t>извлечения</w:t>
      </w:r>
      <w:r w:rsidRPr="001E79DC">
        <w:rPr>
          <w:i w:val="0"/>
          <w:sz w:val="28"/>
          <w:szCs w:val="28"/>
        </w:rPr>
        <w:t xml:space="preserve"> текста</w:t>
      </w:r>
      <w:r>
        <w:rPr>
          <w:i w:val="0"/>
          <w:sz w:val="28"/>
          <w:szCs w:val="28"/>
        </w:rPr>
        <w:t>, времени анализа текста и времени обработки файла</w:t>
      </w:r>
      <w:r w:rsidRPr="001E79DC">
        <w:rPr>
          <w:i w:val="0"/>
          <w:sz w:val="28"/>
          <w:szCs w:val="28"/>
        </w:rPr>
        <w:t xml:space="preserve"> от </w:t>
      </w:r>
      <w:r>
        <w:rPr>
          <w:i w:val="0"/>
          <w:sz w:val="28"/>
          <w:szCs w:val="28"/>
        </w:rPr>
        <w:t>количества страниц</w:t>
      </w:r>
    </w:p>
    <w:p w14:paraId="2E6B5A1F" w14:textId="3EA01B85" w:rsidR="001A0D71" w:rsidRDefault="001A0D71" w:rsidP="00A54DF8">
      <w:pPr>
        <w:pStyle w:val="ListParagraph"/>
        <w:spacing w:before="240"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Как видно на рис. 9, зависимости времени извлечения текста, времени анализа текста и времени обработки файла от количества страниц имеют линейный характер. Отклонения от линии тренда объясняются различным количеством текста в среднем на страницу в файлах. Формула линии тренда графика зависимости времени обработки файла от количества страниц:</w:t>
      </w:r>
    </w:p>
    <w:p w14:paraId="676D360B" w14:textId="3414858F" w:rsidR="001A0D71" w:rsidRDefault="001A0D71" w:rsidP="00257DAB">
      <w:pPr>
        <w:pStyle w:val="MTDisplayEquation"/>
        <w:jc w:val="right"/>
        <w:rPr>
          <w:lang w:eastAsia="ru-RU"/>
        </w:rPr>
      </w:pPr>
      <w:r>
        <w:rPr>
          <w:lang w:eastAsia="ru-RU"/>
        </w:rPr>
        <w:tab/>
      </w:r>
      <w:r w:rsidRPr="001A0D71">
        <w:rPr>
          <w:position w:val="-10"/>
          <w:lang w:eastAsia="ru-RU"/>
        </w:rPr>
        <w:object w:dxaOrig="2380" w:dyaOrig="320" w14:anchorId="70D20344">
          <v:shape id="_x0000_i1100" type="#_x0000_t75" style="width:217.5pt;height:29.25pt" o:ole="">
            <v:imagedata r:id="rId144" o:title=""/>
          </v:shape>
          <o:OLEObject Type="Embed" ProgID="Equation.DSMT4" ShapeID="_x0000_i1100" DrawAspect="Content" ObjectID="_1619519348" r:id="rId145"/>
        </w:object>
      </w:r>
      <w:r>
        <w:rPr>
          <w:lang w:eastAsia="ru-RU"/>
        </w:rPr>
        <w:t xml:space="preserve"> </w:t>
      </w:r>
      <w:proofErr w:type="gramStart"/>
      <w:r w:rsidRPr="0074496F">
        <w:rPr>
          <w:lang w:eastAsia="ru-RU"/>
        </w:rPr>
        <w:t>,</w:t>
      </w:r>
      <w:r w:rsidR="00257DAB">
        <w:rPr>
          <w:lang w:eastAsia="ru-RU"/>
        </w:rPr>
        <w:t xml:space="preserve">   </w:t>
      </w:r>
      <w:proofErr w:type="gramEnd"/>
      <w:r w:rsidR="00257DAB">
        <w:rPr>
          <w:lang w:eastAsia="ru-RU"/>
        </w:rPr>
        <w:t xml:space="preserve">                            (2)</w:t>
      </w:r>
    </w:p>
    <w:p w14:paraId="63BF3B94" w14:textId="35537148" w:rsidR="001A0D71" w:rsidRPr="0074496F" w:rsidRDefault="001A0D71" w:rsidP="001A0D71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где </w:t>
      </w:r>
      <w:r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20" w:dyaOrig="260" w14:anchorId="43D435D9">
          <v:shape id="_x0000_i1101" type="#_x0000_t75" style="width:11.25pt;height:12.75pt" o:ole="">
            <v:imagedata r:id="rId146" o:title=""/>
          </v:shape>
          <o:OLEObject Type="Embed" ProgID="Equation.DSMT4" ShapeID="_x0000_i1101" DrawAspect="Content" ObjectID="_1619519349" r:id="rId14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 время анализа текста в миллисекундах, </w:t>
      </w:r>
      <w:r w:rsidR="0038220B" w:rsidRPr="001A0D71">
        <w:rPr>
          <w:rFonts w:ascii="Times New Roman" w:hAnsi="Times New Roman"/>
          <w:position w:val="-4"/>
          <w:sz w:val="28"/>
          <w:szCs w:val="28"/>
          <w:lang w:eastAsia="ru-RU"/>
        </w:rPr>
        <w:object w:dxaOrig="200" w:dyaOrig="200" w14:anchorId="3F22A045">
          <v:shape id="_x0000_i1102" type="#_x0000_t75" style="width:12pt;height:12pt" o:ole="">
            <v:imagedata r:id="rId148" o:title=""/>
          </v:shape>
          <o:OLEObject Type="Embed" ProgID="Equation.DSMT4" ShapeID="_x0000_i1102" DrawAspect="Content" ObjectID="_1619519350" r:id="rId149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–</w:t>
      </w:r>
      <w:r w:rsidRPr="0074496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количество страниц.</w:t>
      </w:r>
    </w:p>
    <w:p w14:paraId="5A35CDC5" w14:textId="447C2316" w:rsidR="00D020C2" w:rsidRDefault="009D2939" w:rsidP="008C6D89">
      <w:pPr>
        <w:pStyle w:val="ListParagraph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Р</w:t>
      </w:r>
      <w:r w:rsidR="00257DAB">
        <w:rPr>
          <w:rFonts w:ascii="Times New Roman" w:hAnsi="Times New Roman"/>
          <w:sz w:val="28"/>
          <w:szCs w:val="28"/>
          <w:lang w:eastAsia="ru-RU"/>
        </w:rPr>
        <w:t xml:space="preserve">ассчитаем </w:t>
      </w:r>
      <w:r>
        <w:rPr>
          <w:rFonts w:ascii="Times New Roman" w:hAnsi="Times New Roman"/>
          <w:sz w:val="28"/>
          <w:szCs w:val="28"/>
          <w:lang w:eastAsia="ru-RU"/>
        </w:rPr>
        <w:t xml:space="preserve">на примерах </w:t>
      </w:r>
      <w:r w:rsidR="00257DAB">
        <w:rPr>
          <w:rFonts w:ascii="Times New Roman" w:hAnsi="Times New Roman"/>
          <w:sz w:val="28"/>
          <w:szCs w:val="28"/>
          <w:lang w:eastAsia="ru-RU"/>
        </w:rPr>
        <w:t>оценочное время анализа статьи в зависимости от размера статьи и количества страниц в ней, используя формулы 1 и 2.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Большая обзорная статья размером 50 страниц, по формуле 2, будет обрабатываться примерно 573 миллисекунды. </w:t>
      </w:r>
      <w:r w:rsidR="0042358F">
        <w:rPr>
          <w:rFonts w:ascii="Times New Roman" w:hAnsi="Times New Roman"/>
          <w:sz w:val="28"/>
          <w:szCs w:val="28"/>
          <w:lang w:eastAsia="ru-RU"/>
        </w:rPr>
        <w:t>Обычная по размеру статья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с большим количеством изображений, размером </w:t>
      </w:r>
      <w:r w:rsidR="0042358F">
        <w:rPr>
          <w:rFonts w:ascii="Times New Roman" w:hAnsi="Times New Roman"/>
          <w:sz w:val="28"/>
          <w:szCs w:val="28"/>
          <w:lang w:eastAsia="ru-RU"/>
        </w:rPr>
        <w:t>5</w:t>
      </w:r>
      <w:r w:rsidR="006A79A1">
        <w:rPr>
          <w:rFonts w:ascii="Times New Roman" w:hAnsi="Times New Roman"/>
          <w:sz w:val="28"/>
          <w:szCs w:val="28"/>
          <w:lang w:eastAsia="ru-RU"/>
        </w:rPr>
        <w:t xml:space="preserve"> Мбайт</w:t>
      </w:r>
      <w:r w:rsidR="0042358F">
        <w:rPr>
          <w:rFonts w:ascii="Times New Roman" w:hAnsi="Times New Roman"/>
          <w:sz w:val="28"/>
          <w:szCs w:val="28"/>
          <w:lang w:eastAsia="ru-RU"/>
        </w:rPr>
        <w:t xml:space="preserve">, по формуле 1, будет обрабатываться примерно </w:t>
      </w:r>
      <w:r w:rsidR="00691D76">
        <w:rPr>
          <w:rFonts w:ascii="Times New Roman" w:hAnsi="Times New Roman"/>
          <w:sz w:val="28"/>
          <w:szCs w:val="28"/>
          <w:lang w:eastAsia="ru-RU"/>
        </w:rPr>
        <w:t>1.8 секунд.</w:t>
      </w:r>
      <w:r>
        <w:rPr>
          <w:rFonts w:ascii="Times New Roman" w:hAnsi="Times New Roman"/>
          <w:sz w:val="28"/>
          <w:szCs w:val="28"/>
          <w:lang w:eastAsia="ru-RU"/>
        </w:rPr>
        <w:t xml:space="preserve"> Учитывая направленность решения на анализ научных статей, значения количества страниц и размера файла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 редко будут превышать вышеуказанные</w:t>
      </w:r>
      <w:r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9460F4">
        <w:rPr>
          <w:rFonts w:ascii="Times New Roman" w:hAnsi="Times New Roman"/>
          <w:sz w:val="28"/>
          <w:szCs w:val="28"/>
          <w:lang w:eastAsia="ru-RU"/>
        </w:rPr>
        <w:t xml:space="preserve">в связи с чем </w:t>
      </w:r>
      <w:r>
        <w:rPr>
          <w:rFonts w:ascii="Times New Roman" w:hAnsi="Times New Roman"/>
          <w:sz w:val="28"/>
          <w:szCs w:val="28"/>
          <w:lang w:eastAsia="ru-RU"/>
        </w:rPr>
        <w:t>время анализа статьи несущественно.</w:t>
      </w:r>
    </w:p>
    <w:p w14:paraId="6566CDBC" w14:textId="568DF27C" w:rsidR="004129A1" w:rsidRPr="00EE4F73" w:rsidRDefault="004129A1" w:rsidP="00A54DF8">
      <w:pPr>
        <w:pStyle w:val="ListParagraph"/>
        <w:numPr>
          <w:ilvl w:val="1"/>
          <w:numId w:val="1"/>
        </w:numPr>
        <w:spacing w:before="240" w:after="0" w:line="360" w:lineRule="auto"/>
        <w:jc w:val="both"/>
        <w:outlineLvl w:val="1"/>
        <w:rPr>
          <w:rFonts w:ascii="Times New Roman" w:hAnsi="Times New Roman"/>
          <w:b/>
          <w:sz w:val="28"/>
          <w:szCs w:val="28"/>
          <w:lang w:eastAsia="ru-RU"/>
        </w:rPr>
      </w:pPr>
      <w:bookmarkStart w:id="46" w:name="_Toc8901352"/>
      <w:r w:rsidRPr="00EE4F73">
        <w:rPr>
          <w:rFonts w:ascii="Times New Roman" w:hAnsi="Times New Roman"/>
          <w:b/>
          <w:sz w:val="28"/>
          <w:szCs w:val="28"/>
          <w:lang w:eastAsia="ru-RU"/>
        </w:rPr>
        <w:t>Пригодность использования приложения на кафедре</w:t>
      </w:r>
      <w:bookmarkEnd w:id="46"/>
    </w:p>
    <w:p w14:paraId="4FAFF0EB" w14:textId="3D1BFC5C" w:rsidR="00947062" w:rsidRDefault="00EE4F73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еобходимо оценить системные требования для использования приложения на кафедре, а именно при развертывании сервера. Так как предполагается, что использовать приложение для проверки будет преподаватель, не будет рассмотрен вариант с параллельной нагрузкой на сервис при большом количестве пользователей.</w:t>
      </w:r>
    </w:p>
    <w:p w14:paraId="75AD1E40" w14:textId="4D243D74" w:rsidR="00EE4F73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Для демонстрации и тестирования решения р</w:t>
      </w:r>
      <w:r w:rsidR="000C4042">
        <w:rPr>
          <w:rFonts w:ascii="Times New Roman" w:hAnsi="Times New Roman"/>
          <w:sz w:val="28"/>
          <w:szCs w:val="28"/>
          <w:lang w:eastAsia="ru-RU"/>
        </w:rPr>
        <w:t>азработанный веб-сервис был размещен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eastAsia="ru-RU"/>
        </w:rPr>
        <w:t>на облачной платформе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C404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C36269">
        <w:rPr>
          <w:rFonts w:ascii="Times New Roman" w:hAnsi="Times New Roman"/>
          <w:sz w:val="28"/>
          <w:szCs w:val="28"/>
          <w:lang w:eastAsia="ru-RU"/>
        </w:rPr>
        <w:t>36</w:t>
      </w:r>
      <w:r w:rsidR="000C4042" w:rsidRPr="000C4042">
        <w:rPr>
          <w:rFonts w:ascii="Times New Roman" w:hAnsi="Times New Roman"/>
          <w:sz w:val="28"/>
          <w:szCs w:val="28"/>
          <w:lang w:eastAsia="ru-RU"/>
        </w:rPr>
        <w:t>].</w:t>
      </w:r>
      <w:r>
        <w:rPr>
          <w:rFonts w:ascii="Times New Roman" w:hAnsi="Times New Roman"/>
          <w:sz w:val="28"/>
          <w:szCs w:val="28"/>
          <w:lang w:eastAsia="ru-RU"/>
        </w:rPr>
        <w:t xml:space="preserve"> Используется облачный сервис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ites</w:t>
      </w:r>
      <w:r>
        <w:rPr>
          <w:rFonts w:ascii="Times New Roman" w:hAnsi="Times New Roman"/>
          <w:sz w:val="28"/>
          <w:szCs w:val="28"/>
          <w:lang w:eastAsia="ru-RU"/>
        </w:rPr>
        <w:t xml:space="preserve">, предоставляющий возможность размещать веб приложения в облаке. База данных расположена в </w:t>
      </w: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Databas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высокодоступной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, масштабируемой облачной службе базы данных, основанной на технологии </w:t>
      </w:r>
      <w:r>
        <w:rPr>
          <w:rFonts w:ascii="Times New Roman" w:hAnsi="Times New Roman"/>
          <w:sz w:val="28"/>
          <w:szCs w:val="28"/>
          <w:lang w:val="en-US" w:eastAsia="ru-RU"/>
        </w:rPr>
        <w:t>SQL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Server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14:paraId="25E8BCFE" w14:textId="3924ABFF" w:rsidR="008E6E20" w:rsidRDefault="008E6E20" w:rsidP="00EE4F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8E6E2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позволяет отслеживать потребление ресурсов приложением. На рис. 10 представлен график потребления </w:t>
      </w:r>
      <w:r w:rsidR="00422A35">
        <w:rPr>
          <w:rFonts w:ascii="Times New Roman" w:hAnsi="Times New Roman"/>
          <w:sz w:val="28"/>
          <w:szCs w:val="28"/>
          <w:lang w:eastAsia="ru-RU"/>
        </w:rPr>
        <w:t xml:space="preserve">оперативной </w:t>
      </w:r>
      <w:r>
        <w:rPr>
          <w:rFonts w:ascii="Times New Roman" w:hAnsi="Times New Roman"/>
          <w:sz w:val="28"/>
          <w:szCs w:val="28"/>
          <w:lang w:eastAsia="ru-RU"/>
        </w:rPr>
        <w:t>памяти разработанным веб сервисом</w:t>
      </w:r>
      <w:r w:rsidR="00422A35">
        <w:rPr>
          <w:rFonts w:ascii="Times New Roman" w:hAnsi="Times New Roman"/>
          <w:sz w:val="28"/>
          <w:szCs w:val="28"/>
          <w:lang w:eastAsia="ru-RU"/>
        </w:rPr>
        <w:t>:</w:t>
      </w:r>
    </w:p>
    <w:p w14:paraId="53065EFF" w14:textId="77777777" w:rsidR="00422A35" w:rsidRDefault="00422A35" w:rsidP="00422A35">
      <w:pPr>
        <w:keepNext/>
        <w:spacing w:after="0" w:line="360" w:lineRule="auto"/>
        <w:jc w:val="center"/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376D0C0" wp14:editId="402C35D8">
            <wp:extent cx="5940425" cy="37020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zure ram usage.pn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697B" w14:textId="188AD1E4" w:rsidR="00422A35" w:rsidRPr="00422A35" w:rsidRDefault="00422A35" w:rsidP="00422A35">
      <w:pPr>
        <w:pStyle w:val="Caption"/>
        <w:spacing w:before="0"/>
        <w:jc w:val="center"/>
        <w:rPr>
          <w:i w:val="0"/>
          <w:sz w:val="28"/>
          <w:szCs w:val="28"/>
          <w:lang w:eastAsia="ru-RU"/>
        </w:rPr>
      </w:pPr>
      <w:r w:rsidRPr="00422A35">
        <w:rPr>
          <w:i w:val="0"/>
          <w:sz w:val="28"/>
          <w:szCs w:val="28"/>
        </w:rPr>
        <w:t xml:space="preserve">Рисунок </w:t>
      </w:r>
      <w:r w:rsidRPr="00422A35">
        <w:rPr>
          <w:i w:val="0"/>
          <w:sz w:val="28"/>
          <w:szCs w:val="28"/>
        </w:rPr>
        <w:fldChar w:fldCharType="begin"/>
      </w:r>
      <w:r w:rsidRPr="00422A35">
        <w:rPr>
          <w:i w:val="0"/>
          <w:sz w:val="28"/>
          <w:szCs w:val="28"/>
        </w:rPr>
        <w:instrText xml:space="preserve"> SEQ Рисунок \* ARABIC </w:instrText>
      </w:r>
      <w:r w:rsidRPr="00422A35">
        <w:rPr>
          <w:i w:val="0"/>
          <w:sz w:val="28"/>
          <w:szCs w:val="28"/>
        </w:rPr>
        <w:fldChar w:fldCharType="separate"/>
      </w:r>
      <w:r w:rsidR="00083EA5">
        <w:rPr>
          <w:i w:val="0"/>
          <w:noProof/>
          <w:sz w:val="28"/>
          <w:szCs w:val="28"/>
        </w:rPr>
        <w:t>1</w:t>
      </w:r>
      <w:r w:rsidRPr="00422A35">
        <w:rPr>
          <w:i w:val="0"/>
          <w:sz w:val="28"/>
          <w:szCs w:val="28"/>
        </w:rPr>
        <w:fldChar w:fldCharType="end"/>
      </w:r>
      <w:r w:rsidRPr="00422A35">
        <w:rPr>
          <w:i w:val="0"/>
          <w:sz w:val="28"/>
          <w:szCs w:val="28"/>
        </w:rPr>
        <w:t>0 – Потребление оперативной памяти приложением</w:t>
      </w:r>
    </w:p>
    <w:p w14:paraId="1F8E58FC" w14:textId="7C3D9066" w:rsidR="008E6E20" w:rsidRDefault="00422A35" w:rsidP="00422A35">
      <w:pPr>
        <w:spacing w:before="240"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Как видно на рис. 10, пиковое использование оперативной памяти приложением не превышало 520 Мбайт, среднее потребление составляло 445.8 Мбайт. Можно сделать вывод, что приложению для работы достаточно 1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Гбайта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оперативной памяти.</w:t>
      </w:r>
    </w:p>
    <w:p w14:paraId="60D9A1CC" w14:textId="78EB46F7" w:rsidR="00422A35" w:rsidRDefault="00422A35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ледует рассмотреть 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вариант, при котором кафедра не будет использовать облачный сервис, а также, не будет использовать сервер с операционной системой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Windows</w:t>
      </w:r>
      <w:r w:rsidR="00D03C1B">
        <w:rPr>
          <w:rFonts w:ascii="Times New Roman" w:hAnsi="Times New Roman"/>
          <w:sz w:val="28"/>
          <w:szCs w:val="28"/>
          <w:lang w:eastAsia="ru-RU"/>
        </w:rPr>
        <w:t xml:space="preserve">. То есть необходимо рассмотреть требования к серверу, при развертывании приложения в операционной системе </w:t>
      </w:r>
      <w:r w:rsidR="00D03C1B">
        <w:rPr>
          <w:rFonts w:ascii="Times New Roman" w:hAnsi="Times New Roman"/>
          <w:sz w:val="28"/>
          <w:szCs w:val="28"/>
          <w:lang w:val="en-US" w:eastAsia="ru-RU"/>
        </w:rPr>
        <w:t>Linux</w:t>
      </w:r>
      <w:r w:rsidR="00D03C1B" w:rsidRPr="00D03C1B">
        <w:rPr>
          <w:rFonts w:ascii="Times New Roman" w:hAnsi="Times New Roman"/>
          <w:sz w:val="28"/>
          <w:szCs w:val="28"/>
          <w:lang w:eastAsia="ru-RU"/>
        </w:rPr>
        <w:t>.</w:t>
      </w:r>
    </w:p>
    <w:p w14:paraId="750E603F" w14:textId="2808EAA1" w:rsid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этого был использован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="00A9511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[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3</w:t>
      </w:r>
      <w:r w:rsidR="00A95114" w:rsidRPr="00A95114">
        <w:rPr>
          <w:rFonts w:ascii="Times New Roman" w:hAnsi="Times New Roman"/>
          <w:sz w:val="28"/>
          <w:szCs w:val="28"/>
          <w:lang w:eastAsia="ru-RU"/>
        </w:rPr>
        <w:t>]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–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программное обеспечение для автоматизации развёртывания и управления приложениями в средах с поддержкой контейнеризаци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03C1B">
        <w:rPr>
          <w:rFonts w:ascii="Times New Roman" w:hAnsi="Times New Roman"/>
          <w:sz w:val="28"/>
          <w:szCs w:val="28"/>
          <w:lang w:eastAsia="ru-RU"/>
        </w:rPr>
        <w:t>[</w:t>
      </w:r>
      <w:r w:rsidR="00A95114">
        <w:rPr>
          <w:rFonts w:ascii="Times New Roman" w:hAnsi="Times New Roman"/>
          <w:sz w:val="28"/>
          <w:szCs w:val="28"/>
          <w:lang w:eastAsia="ru-RU"/>
        </w:rPr>
        <w:t>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4</w:t>
      </w:r>
      <w:r w:rsidRPr="00D03C1B">
        <w:rPr>
          <w:rFonts w:ascii="Times New Roman" w:hAnsi="Times New Roman"/>
          <w:sz w:val="28"/>
          <w:szCs w:val="28"/>
          <w:lang w:eastAsia="ru-RU"/>
        </w:rPr>
        <w:t>]</w:t>
      </w:r>
      <w:r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val="en-US" w:eastAsia="ru-RU"/>
        </w:rPr>
        <w:t>Microsof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фициально поддерживает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>
        <w:rPr>
          <w:rFonts w:ascii="Times New Roman" w:hAnsi="Times New Roman"/>
          <w:sz w:val="28"/>
          <w:szCs w:val="28"/>
          <w:lang w:eastAsia="ru-RU"/>
        </w:rPr>
        <w:t xml:space="preserve">, в связи с чем, существуют готовые </w:t>
      </w:r>
      <w:r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образы для развертывания </w:t>
      </w:r>
      <w:r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D03C1B">
        <w:rPr>
          <w:rFonts w:ascii="Times New Roman" w:hAnsi="Times New Roman"/>
          <w:sz w:val="28"/>
          <w:szCs w:val="28"/>
          <w:lang w:eastAsia="ru-RU"/>
        </w:rPr>
        <w:t>.</w:t>
      </w:r>
      <w:r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приложений.</w:t>
      </w:r>
    </w:p>
    <w:p w14:paraId="378CB2A9" w14:textId="0AFEFB60" w:rsidR="00D03C1B" w:rsidRPr="000C7B66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D03C1B">
        <w:rPr>
          <w:rFonts w:ascii="Times New Roman" w:hAnsi="Times New Roman"/>
          <w:sz w:val="28"/>
          <w:szCs w:val="28"/>
          <w:lang w:eastAsia="ru-RU"/>
        </w:rPr>
        <w:t xml:space="preserve">Следовательно, сервер должен соответствовать минимальным требованиям </w:t>
      </w:r>
      <w:r w:rsidRPr="00D03C1B">
        <w:rPr>
          <w:rFonts w:ascii="Times New Roman" w:hAnsi="Times New Roman"/>
          <w:sz w:val="28"/>
          <w:szCs w:val="28"/>
          <w:lang w:val="en-US" w:eastAsia="ru-RU"/>
        </w:rPr>
        <w:t>Docker</w:t>
      </w:r>
      <w:r w:rsidRPr="00D03C1B">
        <w:rPr>
          <w:rFonts w:ascii="Times New Roman" w:hAnsi="Times New Roman"/>
          <w:sz w:val="28"/>
          <w:szCs w:val="28"/>
          <w:lang w:eastAsia="ru-RU"/>
        </w:rPr>
        <w:t xml:space="preserve"> [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5</w:t>
      </w:r>
      <w:r w:rsidR="00856241" w:rsidRPr="00856241">
        <w:rPr>
          <w:rFonts w:ascii="Times New Roman" w:hAnsi="Times New Roman"/>
          <w:sz w:val="28"/>
          <w:szCs w:val="28"/>
          <w:lang w:eastAsia="ru-RU"/>
        </w:rPr>
        <w:t>5</w:t>
      </w:r>
      <w:r w:rsidR="000C7B66" w:rsidRPr="000C7B66">
        <w:rPr>
          <w:rFonts w:ascii="Times New Roman" w:hAnsi="Times New Roman"/>
          <w:sz w:val="28"/>
          <w:szCs w:val="28"/>
          <w:lang w:eastAsia="ru-RU"/>
        </w:rPr>
        <w:t>]:</w:t>
      </w:r>
    </w:p>
    <w:p w14:paraId="40DE5328" w14:textId="688401C4" w:rsidR="00D03C1B" w:rsidRPr="00D03C1B" w:rsidRDefault="00D03C1B" w:rsidP="00D03C1B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Ядро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 w:rsidRPr="00D03C1B">
        <w:rPr>
          <w:rFonts w:ascii="Times New Roman" w:eastAsia="Times New Roman" w:hAnsi="Times New Roman"/>
          <w:sz w:val="28"/>
          <w:szCs w:val="28"/>
          <w:lang w:val="en-US"/>
        </w:rPr>
        <w:t>Linux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версии</w:t>
      </w:r>
      <w:r w:rsidRPr="00D03C1B">
        <w:rPr>
          <w:rFonts w:ascii="Times New Roman" w:eastAsia="Times New Roman" w:hAnsi="Times New Roman"/>
          <w:sz w:val="28"/>
          <w:szCs w:val="28"/>
        </w:rPr>
        <w:t xml:space="preserve"> 3.10 </w:t>
      </w:r>
      <w:r>
        <w:rPr>
          <w:rFonts w:ascii="Times New Roman" w:eastAsia="Times New Roman" w:hAnsi="Times New Roman"/>
          <w:sz w:val="28"/>
          <w:szCs w:val="28"/>
        </w:rPr>
        <w:t>или выше;</w:t>
      </w:r>
    </w:p>
    <w:p w14:paraId="396D87B0" w14:textId="797A5000" w:rsidR="00D03C1B" w:rsidRPr="00920D4E" w:rsidRDefault="00D03C1B" w:rsidP="00920D4E">
      <w:pPr>
        <w:pStyle w:val="ListParagraph"/>
        <w:numPr>
          <w:ilvl w:val="0"/>
          <w:numId w:val="21"/>
        </w:numPr>
        <w:shd w:val="clear" w:color="auto" w:fill="FFFFFF"/>
        <w:spacing w:before="100" w:beforeAutospacing="1" w:after="100" w:afterAutospacing="1" w:line="36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D03C1B">
        <w:rPr>
          <w:rFonts w:ascii="Times New Roman" w:eastAsia="Times New Roman" w:hAnsi="Times New Roman"/>
          <w:sz w:val="28"/>
          <w:szCs w:val="28"/>
          <w:lang w:val="en-US"/>
        </w:rPr>
        <w:t xml:space="preserve">8.00 </w:t>
      </w:r>
      <w:r w:rsidR="00920D4E">
        <w:rPr>
          <w:rFonts w:ascii="Times New Roman" w:eastAsia="Times New Roman" w:hAnsi="Times New Roman"/>
          <w:sz w:val="28"/>
          <w:szCs w:val="28"/>
        </w:rPr>
        <w:t>Гбайт оперативной памяти.</w:t>
      </w:r>
    </w:p>
    <w:p w14:paraId="645C160B" w14:textId="02AAD0CB" w:rsidR="00920D4E" w:rsidRPr="00920D4E" w:rsidRDefault="00920D4E" w:rsidP="00920D4E">
      <w:pPr>
        <w:shd w:val="clear" w:color="auto" w:fill="FFFFFF"/>
        <w:spacing w:before="100" w:beforeAutospacing="1" w:after="100" w:afterAutospacing="1" w:line="360" w:lineRule="auto"/>
        <w:ind w:firstLine="709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Учитывая то, что потребление памяти приложением значительно ниже минимальных требований </w:t>
      </w:r>
      <w:r>
        <w:rPr>
          <w:rFonts w:ascii="Times New Roman" w:eastAsia="Times New Roman" w:hAnsi="Times New Roman"/>
          <w:sz w:val="28"/>
          <w:szCs w:val="28"/>
          <w:lang w:val="en-US"/>
        </w:rPr>
        <w:t>Docker</w:t>
      </w:r>
      <w:r>
        <w:rPr>
          <w:rFonts w:ascii="Times New Roman" w:eastAsia="Times New Roman" w:hAnsi="Times New Roman"/>
          <w:sz w:val="28"/>
          <w:szCs w:val="28"/>
        </w:rPr>
        <w:t>, соответствие им допустимо считать достаточным для сервера.</w:t>
      </w:r>
    </w:p>
    <w:p w14:paraId="19ACD876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68BBFEB" w14:textId="77777777" w:rsidR="00D03C1B" w:rsidRPr="00D03C1B" w:rsidRDefault="00D03C1B" w:rsidP="00422A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4672388B" w:rsidR="00644D9B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6F00F67" w14:textId="77777777" w:rsidR="000C7B66" w:rsidRPr="00736416" w:rsidRDefault="000C7B66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47" w:name="_Toc8901353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47"/>
    </w:p>
    <w:p w14:paraId="706B0E26" w14:textId="5A3B59BD" w:rsidR="003039AF" w:rsidRPr="003039AF" w:rsidRDefault="00D6158F" w:rsidP="003039AF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31B69885" w14:textId="3F418DFD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</w:t>
      </w:r>
      <w:r w:rsidR="00227DCD">
        <w:rPr>
          <w:rFonts w:ascii="Times New Roman" w:hAnsi="Times New Roman"/>
          <w:sz w:val="28"/>
          <w:szCs w:val="28"/>
        </w:rPr>
        <w:t>о проведено</w:t>
      </w:r>
      <w:r>
        <w:rPr>
          <w:rFonts w:ascii="Times New Roman" w:hAnsi="Times New Roman"/>
          <w:sz w:val="28"/>
          <w:szCs w:val="28"/>
        </w:rPr>
        <w:t xml:space="preserve"> исследован</w:t>
      </w:r>
      <w:r w:rsidR="00227DCD">
        <w:rPr>
          <w:rFonts w:ascii="Times New Roman" w:hAnsi="Times New Roman"/>
          <w:sz w:val="28"/>
          <w:szCs w:val="28"/>
        </w:rPr>
        <w:t>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41277D">
        <w:rPr>
          <w:rFonts w:ascii="Times New Roman" w:hAnsi="Times New Roman"/>
          <w:sz w:val="28"/>
          <w:szCs w:val="28"/>
        </w:rPr>
        <w:t>возможност</w:t>
      </w:r>
      <w:r w:rsidR="00227DCD">
        <w:rPr>
          <w:rFonts w:ascii="Times New Roman" w:hAnsi="Times New Roman"/>
          <w:sz w:val="28"/>
          <w:szCs w:val="28"/>
        </w:rPr>
        <w:t>и</w:t>
      </w:r>
      <w:r w:rsidRPr="0041277D">
        <w:rPr>
          <w:rFonts w:ascii="Times New Roman" w:hAnsi="Times New Roman"/>
          <w:sz w:val="28"/>
          <w:szCs w:val="28"/>
        </w:rPr>
        <w:t xml:space="preserve"> автоматизации проверки научных статей на соответствие научному стилю</w:t>
      </w:r>
      <w:r>
        <w:rPr>
          <w:rFonts w:ascii="Times New Roman" w:hAnsi="Times New Roman"/>
          <w:sz w:val="28"/>
          <w:szCs w:val="28"/>
        </w:rPr>
        <w:t xml:space="preserve">, </w:t>
      </w:r>
      <w:r w:rsidR="00227DCD">
        <w:rPr>
          <w:rFonts w:ascii="Times New Roman" w:hAnsi="Times New Roman"/>
          <w:sz w:val="28"/>
          <w:szCs w:val="28"/>
        </w:rPr>
        <w:t xml:space="preserve">по результатам которого </w:t>
      </w:r>
      <w:r>
        <w:rPr>
          <w:rFonts w:ascii="Times New Roman" w:hAnsi="Times New Roman"/>
          <w:sz w:val="28"/>
          <w:szCs w:val="28"/>
        </w:rPr>
        <w:t>были выделены критерии проверки статей;</w:t>
      </w:r>
    </w:p>
    <w:p w14:paraId="5BE8DA9F" w14:textId="482A654D" w:rsidR="003039AF" w:rsidRP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основании проведенного обзора и возможностей автоматизации проверки статьи на соответствие научному стилю была построена математическая модель проверки статьи, включающая в себя проверку числовых критериев, и поиск структурных и стилистических ошибок;</w:t>
      </w:r>
    </w:p>
    <w:p w14:paraId="4505EF12" w14:textId="06452A11" w:rsidR="003039AF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</w:t>
      </w:r>
      <w:r w:rsidRPr="0041277D">
        <w:rPr>
          <w:rFonts w:ascii="Times New Roman" w:hAnsi="Times New Roman"/>
          <w:sz w:val="28"/>
          <w:szCs w:val="28"/>
        </w:rPr>
        <w:t xml:space="preserve"> экспериментальное исследование на статьях</w:t>
      </w:r>
      <w:r w:rsidR="00227DCD">
        <w:rPr>
          <w:rFonts w:ascii="Times New Roman" w:hAnsi="Times New Roman"/>
          <w:sz w:val="28"/>
          <w:szCs w:val="28"/>
        </w:rPr>
        <w:t>, опубликованных в источниках ВАК или РИНЦ, по результатам которого были</w:t>
      </w:r>
      <w:r w:rsidRPr="0041277D">
        <w:rPr>
          <w:rFonts w:ascii="Times New Roman" w:hAnsi="Times New Roman"/>
          <w:sz w:val="28"/>
          <w:szCs w:val="28"/>
        </w:rPr>
        <w:t xml:space="preserve"> определен</w:t>
      </w:r>
      <w:r w:rsidR="00227DCD">
        <w:rPr>
          <w:rFonts w:ascii="Times New Roman" w:hAnsi="Times New Roman"/>
          <w:sz w:val="28"/>
          <w:szCs w:val="28"/>
        </w:rPr>
        <w:t>ы</w:t>
      </w:r>
      <w:r w:rsidRPr="0041277D">
        <w:rPr>
          <w:rFonts w:ascii="Times New Roman" w:hAnsi="Times New Roman"/>
          <w:sz w:val="28"/>
          <w:szCs w:val="28"/>
        </w:rPr>
        <w:t xml:space="preserve"> допустимы</w:t>
      </w:r>
      <w:r w:rsidR="00227DCD">
        <w:rPr>
          <w:rFonts w:ascii="Times New Roman" w:hAnsi="Times New Roman"/>
          <w:sz w:val="28"/>
          <w:szCs w:val="28"/>
        </w:rPr>
        <w:t>е</w:t>
      </w:r>
      <w:r w:rsidRPr="0041277D">
        <w:rPr>
          <w:rFonts w:ascii="Times New Roman" w:hAnsi="Times New Roman"/>
          <w:sz w:val="28"/>
          <w:szCs w:val="28"/>
        </w:rPr>
        <w:t xml:space="preserve"> значени</w:t>
      </w:r>
      <w:r w:rsidR="00227DCD">
        <w:rPr>
          <w:rFonts w:ascii="Times New Roman" w:hAnsi="Times New Roman"/>
          <w:sz w:val="28"/>
          <w:szCs w:val="28"/>
        </w:rPr>
        <w:t>я</w:t>
      </w:r>
      <w:r w:rsidRPr="0041277D">
        <w:rPr>
          <w:rFonts w:ascii="Times New Roman" w:hAnsi="Times New Roman"/>
          <w:sz w:val="28"/>
          <w:szCs w:val="28"/>
        </w:rPr>
        <w:t xml:space="preserve"> критериев</w:t>
      </w:r>
      <w:r>
        <w:rPr>
          <w:rFonts w:ascii="Times New Roman" w:hAnsi="Times New Roman"/>
          <w:sz w:val="28"/>
          <w:szCs w:val="28"/>
        </w:rPr>
        <w:t xml:space="preserve"> и </w:t>
      </w:r>
      <w:r w:rsidR="00227DCD">
        <w:rPr>
          <w:rFonts w:ascii="Times New Roman" w:hAnsi="Times New Roman"/>
          <w:sz w:val="28"/>
          <w:szCs w:val="28"/>
        </w:rPr>
        <w:t>была настроена</w:t>
      </w:r>
      <w:r>
        <w:rPr>
          <w:rFonts w:ascii="Times New Roman" w:hAnsi="Times New Roman"/>
          <w:sz w:val="28"/>
          <w:szCs w:val="28"/>
        </w:rPr>
        <w:t xml:space="preserve"> </w:t>
      </w:r>
      <w:r w:rsidR="00227DCD">
        <w:rPr>
          <w:rFonts w:ascii="Times New Roman" w:hAnsi="Times New Roman"/>
          <w:sz w:val="28"/>
          <w:szCs w:val="28"/>
        </w:rPr>
        <w:t xml:space="preserve">и формализована </w:t>
      </w:r>
      <w:r>
        <w:rPr>
          <w:rFonts w:ascii="Times New Roman" w:hAnsi="Times New Roman"/>
          <w:sz w:val="28"/>
          <w:szCs w:val="28"/>
        </w:rPr>
        <w:t>модел</w:t>
      </w:r>
      <w:r w:rsidR="00227DCD"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;</w:t>
      </w:r>
    </w:p>
    <w:p w14:paraId="08A2C1C2" w14:textId="29A7F210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проведено экспериментальное исследование на статьях и произведениях других жанров для проверки корректности полученной модели</w:t>
      </w:r>
      <w:r w:rsidR="002E33D6">
        <w:rPr>
          <w:rFonts w:ascii="Times New Roman" w:hAnsi="Times New Roman"/>
          <w:sz w:val="28"/>
          <w:szCs w:val="28"/>
        </w:rPr>
        <w:t>, показавшее корректность разработанной модели проверки</w:t>
      </w:r>
      <w:r>
        <w:rPr>
          <w:rFonts w:ascii="Times New Roman" w:hAnsi="Times New Roman"/>
          <w:sz w:val="28"/>
          <w:szCs w:val="28"/>
        </w:rPr>
        <w:t>;</w:t>
      </w:r>
    </w:p>
    <w:p w14:paraId="0FB16DB1" w14:textId="7C7AAD38" w:rsidR="003039AF" w:rsidRPr="0041277D" w:rsidRDefault="003039AF" w:rsidP="00A54DF8">
      <w:pPr>
        <w:pStyle w:val="ListParagraph"/>
        <w:numPr>
          <w:ilvl w:val="0"/>
          <w:numId w:val="2"/>
        </w:numPr>
        <w:spacing w:after="0" w:line="360" w:lineRule="auto"/>
        <w:ind w:left="426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ыло разработано решение в виде веб-сервиса</w:t>
      </w:r>
      <w:r w:rsidRPr="003039AF">
        <w:rPr>
          <w:rFonts w:ascii="Times New Roman" w:hAnsi="Times New Roman"/>
          <w:sz w:val="28"/>
          <w:szCs w:val="28"/>
        </w:rPr>
        <w:t>.</w:t>
      </w:r>
    </w:p>
    <w:p w14:paraId="2C8D9FC0" w14:textId="2B18A1E4" w:rsidR="00E26705" w:rsidRDefault="00227C4C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6B0764AB" w14:textId="15ADE0D8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A978786" w14:textId="1477BFBA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102FD8A" w14:textId="1F99BA8C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9651A4" w14:textId="471E0C1E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6C3C525" w14:textId="06AD4213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3FCC7D03" w14:textId="22E4B914" w:rsidR="00A54DF8" w:rsidRDefault="00A54DF8" w:rsidP="00A54DF8">
      <w:pPr>
        <w:spacing w:before="240"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B87C62C" w14:textId="77777777" w:rsidR="00A54DF8" w:rsidRDefault="00A54DF8" w:rsidP="00A54DF8">
      <w:pPr>
        <w:rPr>
          <w:rFonts w:ascii="Times New Roman" w:hAnsi="Times New Roman"/>
          <w:color w:val="000000"/>
          <w:sz w:val="28"/>
          <w:szCs w:val="28"/>
        </w:rPr>
      </w:pPr>
    </w:p>
    <w:p w14:paraId="6482FC08" w14:textId="5E115F74" w:rsidR="00FE0C35" w:rsidRPr="00F01EA3" w:rsidRDefault="00FE0C35" w:rsidP="00F01EA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</w:rPr>
      </w:pPr>
      <w:bookmarkStart w:id="48" w:name="_Toc8901354"/>
      <w:r w:rsidRPr="00F01EA3">
        <w:rPr>
          <w:rFonts w:ascii="Times New Roman" w:hAnsi="Times New Roman"/>
          <w:color w:val="000000"/>
          <w:sz w:val="28"/>
          <w:szCs w:val="28"/>
        </w:rPr>
        <w:lastRenderedPageBreak/>
        <w:t>СПИСОК ИСПОЛЬЗОВАННЫХ ИСТОЧНИКОВ</w:t>
      </w:r>
      <w:bookmarkEnd w:id="48"/>
    </w:p>
    <w:p w14:paraId="01EDFF1E" w14:textId="25C028FE" w:rsidR="0079355F" w:rsidRPr="003732F2" w:rsidRDefault="008604B0" w:rsidP="003732F2">
      <w:pPr>
        <w:pStyle w:val="ListParagraph"/>
        <w:numPr>
          <w:ilvl w:val="0"/>
          <w:numId w:val="22"/>
        </w:numPr>
        <w:spacing w:before="24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732F2">
        <w:rPr>
          <w:rFonts w:ascii="Times New Roman" w:hAnsi="Times New Roman"/>
          <w:sz w:val="28"/>
          <w:szCs w:val="28"/>
        </w:rPr>
        <w:t>Демидова А. К. Пособие по русскому языку: научный стиль, оформление научной работы. – Рус. яз., 1991 – 201 c.</w:t>
      </w:r>
    </w:p>
    <w:p w14:paraId="2034D445" w14:textId="6C203916" w:rsidR="008604B0" w:rsidRPr="003732F2" w:rsidRDefault="008604B0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Трофимова Г. К. Русский язык и культура речи. – 2012.</w:t>
      </w:r>
    </w:p>
    <w:p w14:paraId="17EB9083" w14:textId="77777777" w:rsidR="00C66409" w:rsidRPr="003732F2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>Davis H. Search engine optimization. – " O'Reilly Media, Inc.", 2006 – 41 p.</w:t>
      </w:r>
    </w:p>
    <w:p w14:paraId="2B3B0145" w14:textId="70B5048A" w:rsidR="00C66409" w:rsidRPr="003732F2" w:rsidRDefault="00C6640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ловарь терминов семантического анализа. [Электронный ресурс]. – Режим доступа: https://seopult.ru/library, свободный. Яз. рус. (дата обращения 20.12.2018).</w:t>
      </w:r>
    </w:p>
    <w:p w14:paraId="23B027EE" w14:textId="77777777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Newman M. E. J. Power laws, Pareto distributions and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Zipf's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law //Contemporary physics. – 200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6. – №. 5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323-351.</w:t>
      </w:r>
    </w:p>
    <w:p w14:paraId="1861BA70" w14:textId="77777777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Lelu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A. Jean-Baptiste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Estoup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and the origins of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Zipf's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law: a stenographer with a scientific mind (1868-1950) 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Boletí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de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Estadístic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e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Investigació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Operativ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– 2014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0. – №. 1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66-77.</w:t>
      </w:r>
    </w:p>
    <w:p w14:paraId="6B7C197E" w14:textId="50FBC43D" w:rsidR="002B4E88" w:rsidRPr="003732F2" w:rsidRDefault="002B4E88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Dong X. L. et al. Knowledge-based trust: Estimating the trustworthiness of web sources //Proceedings of the VLDB Endowment. – 201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8. – №. </w:t>
      </w:r>
      <w:r w:rsidRPr="003732F2">
        <w:rPr>
          <w:rFonts w:ascii="Times New Roman" w:hAnsi="Times New Roman"/>
          <w:sz w:val="28"/>
          <w:szCs w:val="28"/>
        </w:rPr>
        <w:t>9. – С. 938-949.</w:t>
      </w:r>
    </w:p>
    <w:p w14:paraId="2461C5F4" w14:textId="77777777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ервис оценки качества текста. // URL: 1y.ru</w:t>
      </w:r>
    </w:p>
    <w:p w14:paraId="0104F012" w14:textId="77777777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>Сервис оценки качества текста. // URL: text.ru</w:t>
      </w:r>
    </w:p>
    <w:p w14:paraId="65A44A6C" w14:textId="3C133B08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ервис оценки качества текста. // URL: contentmonster.ru</w:t>
      </w:r>
    </w:p>
    <w:p w14:paraId="48CC6B90" w14:textId="357D8DA9" w:rsidR="0031255E" w:rsidRPr="003732F2" w:rsidRDefault="0031255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ервис проверки текста на соответствие информационному стилю. // </w:t>
      </w:r>
      <w:r w:rsidRPr="003732F2">
        <w:rPr>
          <w:rFonts w:ascii="Times New Roman" w:hAnsi="Times New Roman"/>
          <w:sz w:val="28"/>
          <w:szCs w:val="28"/>
          <w:lang w:val="en-US"/>
        </w:rPr>
        <w:t>URL</w:t>
      </w:r>
      <w:r w:rsidRPr="003732F2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glvrd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</w:p>
    <w:p w14:paraId="2CB05500" w14:textId="66266AC9" w:rsidR="00A059EF" w:rsidRPr="003732F2" w:rsidRDefault="00A059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Онлайн курс «Как писать научные статьи». // </w:t>
      </w:r>
      <w:r w:rsidRPr="003732F2">
        <w:rPr>
          <w:rFonts w:ascii="Times New Roman" w:hAnsi="Times New Roman"/>
          <w:sz w:val="28"/>
          <w:szCs w:val="28"/>
          <w:lang w:val="en-US"/>
        </w:rPr>
        <w:t>URL</w:t>
      </w:r>
      <w:r w:rsidRPr="003732F2">
        <w:rPr>
          <w:rFonts w:ascii="Times New Roman" w:hAnsi="Times New Roman"/>
          <w:sz w:val="28"/>
          <w:szCs w:val="28"/>
        </w:rPr>
        <w:t>: stepik.org/</w:t>
      </w:r>
      <w:proofErr w:type="spellStart"/>
      <w:r w:rsidRPr="003732F2">
        <w:rPr>
          <w:rFonts w:ascii="Times New Roman" w:hAnsi="Times New Roman"/>
          <w:sz w:val="28"/>
          <w:szCs w:val="28"/>
        </w:rPr>
        <w:t>course</w:t>
      </w:r>
      <w:proofErr w:type="spellEnd"/>
      <w:r w:rsidRPr="003732F2">
        <w:rPr>
          <w:rFonts w:ascii="Times New Roman" w:hAnsi="Times New Roman"/>
          <w:sz w:val="28"/>
          <w:szCs w:val="28"/>
        </w:rPr>
        <w:t>/10524/</w:t>
      </w:r>
      <w:proofErr w:type="spellStart"/>
      <w:r w:rsidRPr="003732F2">
        <w:rPr>
          <w:rFonts w:ascii="Times New Roman" w:hAnsi="Times New Roman"/>
          <w:sz w:val="28"/>
          <w:szCs w:val="28"/>
        </w:rPr>
        <w:t>promo</w:t>
      </w:r>
      <w:proofErr w:type="spellEnd"/>
    </w:p>
    <w:p w14:paraId="3A7C1ABA" w14:textId="77777777" w:rsidR="00FB2FCF" w:rsidRPr="003732F2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ВЫСШАЯ АТТЕСТАЦИОННАЯ КОМИССИЯ (ВАК) при Министерстве образования и науки Российской Федерации. [Электронный ресурс]. – Режим доступа: http://vak.ed.gov.ru/, свободный. Яз. рус. (дата обращения 20.12.2018).</w:t>
      </w:r>
    </w:p>
    <w:p w14:paraId="6ADB8C8A" w14:textId="57DC1714" w:rsidR="00FB2FCF" w:rsidRPr="003732F2" w:rsidRDefault="00FB2FC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РОССИЙСКИЙ ИНДЕКС НАУЧНОГО ЦИТИРОВАНИЯ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</w:rPr>
        <w:lastRenderedPageBreak/>
        <w:t>https://elibrary.ru/project_risc.asp, свободный. Яз. рус. (дата обращения 20.12.2018).</w:t>
      </w:r>
    </w:p>
    <w:p w14:paraId="68BC3E48" w14:textId="3FC472C8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полняемый сценарий, получающий выборку статей. [Электронный ресурс]. – Режим доступа: https://github.com/EduardBlees/Master-</w:t>
      </w:r>
      <w:r w:rsidRPr="003732F2">
        <w:rPr>
          <w:rFonts w:ascii="Times New Roman" w:hAnsi="Times New Roman"/>
          <w:sz w:val="28"/>
          <w:szCs w:val="28"/>
          <w:lang w:val="en-US"/>
        </w:rPr>
        <w:t>s</w:t>
      </w:r>
      <w:proofErr w:type="spellStart"/>
      <w:r w:rsidRPr="003732F2">
        <w:rPr>
          <w:rFonts w:ascii="Times New Roman" w:hAnsi="Times New Roman"/>
          <w:sz w:val="28"/>
          <w:szCs w:val="28"/>
        </w:rPr>
        <w:t>thesis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</w:rPr>
        <w:t>blob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</w:rPr>
        <w:t>master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</w:rPr>
        <w:t>script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/leninka_scrapper.py, свободный. </w:t>
      </w:r>
      <w:proofErr w:type="spellStart"/>
      <w:r w:rsidRPr="003732F2">
        <w:rPr>
          <w:rFonts w:ascii="Times New Roman" w:hAnsi="Times New Roman"/>
          <w:sz w:val="28"/>
          <w:szCs w:val="28"/>
        </w:rPr>
        <w:t>Яз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3732F2">
        <w:rPr>
          <w:rFonts w:ascii="Times New Roman" w:hAnsi="Times New Roman"/>
          <w:sz w:val="28"/>
          <w:szCs w:val="28"/>
        </w:rPr>
        <w:t>англ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>. (</w:t>
      </w:r>
      <w:r w:rsidRPr="003732F2">
        <w:rPr>
          <w:rFonts w:ascii="Times New Roman" w:hAnsi="Times New Roman"/>
          <w:sz w:val="28"/>
          <w:szCs w:val="28"/>
        </w:rPr>
        <w:t>дата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</w:rPr>
        <w:t>обращения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 20.12.2018).</w:t>
      </w:r>
    </w:p>
    <w:p w14:paraId="47BAB936" w14:textId="77777777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Boeing G., Waddell P. New insights into rental housing markets across the United States: Web scraping and analyzing craigslist rental listings //Journal of Planning Education and Research. – 2017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7. – №. </w:t>
      </w:r>
      <w:r w:rsidRPr="003732F2">
        <w:rPr>
          <w:rFonts w:ascii="Times New Roman" w:hAnsi="Times New Roman"/>
          <w:sz w:val="28"/>
          <w:szCs w:val="28"/>
        </w:rPr>
        <w:t>4. – С. 457-476</w:t>
      </w:r>
      <w:r w:rsidRPr="003732F2">
        <w:rPr>
          <w:rFonts w:ascii="Times New Roman" w:hAnsi="Times New Roman"/>
          <w:sz w:val="28"/>
          <w:szCs w:val="28"/>
          <w:lang w:val="en-US"/>
        </w:rPr>
        <w:t>.</w:t>
      </w:r>
    </w:p>
    <w:p w14:paraId="316E42DE" w14:textId="33A16BA2" w:rsidR="00213BF1" w:rsidRPr="003732F2" w:rsidRDefault="00213BF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КиберЛенинка</w:t>
      </w:r>
      <w:proofErr w:type="spellEnd"/>
      <w:r w:rsidRPr="003732F2">
        <w:rPr>
          <w:rFonts w:ascii="Times New Roman" w:hAnsi="Times New Roman"/>
          <w:sz w:val="28"/>
          <w:szCs w:val="28"/>
        </w:rPr>
        <w:t>. Научная электронная библиотека, построенная на парадигме открытой науки. [Электронный ресурс]. – Режим доступа: https://cyberleninka.ru, свободный. Яз. рус. (дата обращения 20.12.2018).</w:t>
      </w:r>
    </w:p>
    <w:p w14:paraId="52AAEF21" w14:textId="600109AE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полняемый сценарий, рассчитывающий математические критерии распределений. [Электронный ресурс]. – Режим доступа: https://github.com/EduardBlees/Master-sthesis/blob/master/script/results/testDistribution.py, свободный. Яз. англ. (дата обращения 20.12.2018).</w:t>
      </w:r>
    </w:p>
    <w:p w14:paraId="71A81263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Shapiro S. S., Wilk M. B. An analysis of variance test for normality (complete samples) 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Biometrik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– 196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52. – №. 3/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591-611.</w:t>
      </w:r>
    </w:p>
    <w:p w14:paraId="1AAED0D1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Kolmogorov A. Sulla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eterminazione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empirica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di una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lgge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di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istribuzione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//Inst. Ital.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Attuari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Gior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. – 1933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83-91.</w:t>
      </w:r>
    </w:p>
    <w:p w14:paraId="6AD902FE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Anderson T. W., Darling D. A. Asymptotic theory of certain" goodness of fit" criteria based on stochastic processes //The annals of mathematical statistics. – 1952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193-212.</w:t>
      </w:r>
    </w:p>
    <w:p w14:paraId="5A7B00C8" w14:textId="77777777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Гмурман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Б. Е. Теория вероятностей и математическая статистика. – Москва «Высшая школа», 2003. – 478 с.</w:t>
      </w:r>
    </w:p>
    <w:p w14:paraId="22DD3905" w14:textId="3BD9DFFC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Cumming G. Replication and p intervals: p values predict the future only vaguely, but confidence intervals do much better //Perspectives on Psychological Science. – 2008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3. – №. 4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286-300.</w:t>
      </w:r>
    </w:p>
    <w:p w14:paraId="30728C88" w14:textId="33182F45" w:rsidR="0031787A" w:rsidRPr="003732F2" w:rsidRDefault="0031787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lastRenderedPageBreak/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SciPy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module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for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Python</w:t>
      </w:r>
      <w:proofErr w:type="spellEnd"/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scipy.org, свободный. Яз. англ. (дата обращения 20.12.2018).</w:t>
      </w:r>
    </w:p>
    <w:p w14:paraId="41DA3A2A" w14:textId="2CD85694" w:rsidR="00DD2512" w:rsidRPr="003732F2" w:rsidRDefault="00DD2512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Wheeler D. J. et al. Understanding statistical process control. – 1992. – 406 p</w:t>
      </w:r>
    </w:p>
    <w:p w14:paraId="2CD8B210" w14:textId="7A6390F7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Easton V. J., McColl J. H. Statistics glossary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stats.gla.ac.uk/steps/glossary/index.html, свободный. Яз. англ. (дата обращения 20.12.2018).</w:t>
      </w:r>
    </w:p>
    <w:p w14:paraId="3CAF4D98" w14:textId="46B0741F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Жуков М. С. Корчеватель: алгоритм типичной унификации точек доступа и избыточности. – 2008.</w:t>
      </w:r>
    </w:p>
    <w:p w14:paraId="027E3619" w14:textId="4CA407B3" w:rsidR="00A0257C" w:rsidRPr="003732F2" w:rsidRDefault="00A0257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Stribling J., Aguayo D.,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Krohn</w:t>
      </w:r>
      <w:proofErr w:type="spellEnd"/>
      <w:r w:rsidRPr="003732F2">
        <w:rPr>
          <w:rFonts w:ascii="Times New Roman" w:hAnsi="Times New Roman"/>
          <w:sz w:val="28"/>
          <w:szCs w:val="28"/>
          <w:lang w:val="en-US"/>
        </w:rPr>
        <w:t xml:space="preserve"> M. Rooter: A methodology for the typical unification of access points and redundancy //Journal of Irreproducible Results. – 2005. – </w:t>
      </w:r>
      <w:r w:rsidRPr="003732F2">
        <w:rPr>
          <w:rFonts w:ascii="Times New Roman" w:hAnsi="Times New Roman"/>
          <w:sz w:val="28"/>
          <w:szCs w:val="28"/>
        </w:rPr>
        <w:t>Т</w:t>
      </w:r>
      <w:r w:rsidRPr="003732F2">
        <w:rPr>
          <w:rFonts w:ascii="Times New Roman" w:hAnsi="Times New Roman"/>
          <w:sz w:val="28"/>
          <w:szCs w:val="28"/>
          <w:lang w:val="en-US"/>
        </w:rPr>
        <w:t xml:space="preserve">. 49. – №. 3. – </w:t>
      </w:r>
      <w:r w:rsidRPr="003732F2">
        <w:rPr>
          <w:rFonts w:ascii="Times New Roman" w:hAnsi="Times New Roman"/>
          <w:sz w:val="28"/>
          <w:szCs w:val="28"/>
        </w:rPr>
        <w:t>С</w:t>
      </w:r>
      <w:r w:rsidRPr="003732F2">
        <w:rPr>
          <w:rFonts w:ascii="Times New Roman" w:hAnsi="Times New Roman"/>
          <w:sz w:val="28"/>
          <w:szCs w:val="28"/>
          <w:lang w:val="en-US"/>
        </w:rPr>
        <w:t>. 5.</w:t>
      </w:r>
    </w:p>
    <w:p w14:paraId="4BC84D85" w14:textId="3860602D" w:rsidR="006245D5" w:rsidRPr="003732F2" w:rsidRDefault="006245D5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IT-сообщество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habr.com, свободный. Яз. рус. (дата обращения 20.12.2018).</w:t>
      </w:r>
    </w:p>
    <w:p w14:paraId="306DC387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«Моё разочарование в софте». [Электронный ресурс]. – Режим доступа: https://habr.com/post/423889/, свободный. Яз. рус. (дата обращения 20.12.2018).</w:t>
      </w:r>
    </w:p>
    <w:p w14:paraId="278B8409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«Наши с вами персональные данные ничего не стоят». [Электронный ресурс]. – Режим доступа: https://habr.com/post/423947/, свободный. Яз. рус. (дата обращения 20.12.2018).</w:t>
      </w:r>
    </w:p>
    <w:p w14:paraId="3C07E8E6" w14:textId="77777777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>. «Рассказ о том, как я ворую номера кредиток и пароли у посетителей ваших сайтов». [Электронный ресурс]. – Режим доступа: https:// habr.com/</w:t>
      </w:r>
      <w:proofErr w:type="spellStart"/>
      <w:r w:rsidRPr="003732F2">
        <w:rPr>
          <w:rFonts w:ascii="Times New Roman" w:hAnsi="Times New Roman"/>
          <w:sz w:val="28"/>
          <w:szCs w:val="28"/>
        </w:rPr>
        <w:t>post</w:t>
      </w:r>
      <w:proofErr w:type="spellEnd"/>
      <w:r w:rsidRPr="003732F2">
        <w:rPr>
          <w:rFonts w:ascii="Times New Roman" w:hAnsi="Times New Roman"/>
          <w:sz w:val="28"/>
          <w:szCs w:val="28"/>
        </w:rPr>
        <w:t>/346442/, свободный. Яз. рус. (дата обращения 20.12.2018).</w:t>
      </w:r>
    </w:p>
    <w:p w14:paraId="64566634" w14:textId="795C980A" w:rsidR="00427DDC" w:rsidRPr="003732F2" w:rsidRDefault="00427DD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</w:rPr>
        <w:t>Хабр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. «Трехмерный движок на формулах </w:t>
      </w:r>
      <w:proofErr w:type="spellStart"/>
      <w:r w:rsidRPr="003732F2">
        <w:rPr>
          <w:rFonts w:ascii="Times New Roman" w:hAnsi="Times New Roman"/>
          <w:sz w:val="28"/>
          <w:szCs w:val="28"/>
        </w:rPr>
        <w:t>Excel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 для чайников». [Электронный ресурс]. – Режим доступа: https://habr.com/post/ 353422/, свободный. Яз. рус. (дата обращения 20.12.2018).</w:t>
      </w:r>
    </w:p>
    <w:p w14:paraId="7041B7E8" w14:textId="1DC62EA1" w:rsidR="00C75C5B" w:rsidRPr="003732F2" w:rsidRDefault="00C75C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Официальный репозиторий проекта .</w:t>
      </w:r>
      <w:r w:rsidRPr="003732F2">
        <w:rPr>
          <w:rFonts w:ascii="Times New Roman" w:hAnsi="Times New Roman"/>
          <w:sz w:val="28"/>
          <w:szCs w:val="28"/>
          <w:lang w:val="en-US"/>
        </w:rPr>
        <w:t>Net</w:t>
      </w: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Co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github.com/dotnet/core, свободный. Яз. англ. (дата обращения 20.12.2018).</w:t>
      </w:r>
    </w:p>
    <w:p w14:paraId="56F7A2B0" w14:textId="22D0BBAD" w:rsidR="00984E47" w:rsidRPr="003732F2" w:rsidRDefault="00984E4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lastRenderedPageBreak/>
        <w:t xml:space="preserve"> Официальный репозиторий проекта </w:t>
      </w:r>
      <w:r w:rsidRPr="003732F2">
        <w:rPr>
          <w:rFonts w:ascii="Times New Roman" w:hAnsi="Times New Roman"/>
          <w:sz w:val="28"/>
          <w:szCs w:val="28"/>
          <w:lang w:val="en-US"/>
        </w:rPr>
        <w:t>Asp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Net</w:t>
      </w:r>
      <w:r w:rsidRPr="003732F2">
        <w:rPr>
          <w:rFonts w:ascii="Times New Roman" w:hAnsi="Times New Roman"/>
          <w:sz w:val="28"/>
          <w:szCs w:val="28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Co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github.com/aspnet/AspNetCore, свободный. Яз. англ. (дата обращения 20.12.2018).</w:t>
      </w:r>
    </w:p>
    <w:p w14:paraId="33AE5A5A" w14:textId="59B1A2D4" w:rsidR="00A03B66" w:rsidRPr="003732F2" w:rsidRDefault="00A03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Официальный сайт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Azure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azure.microsoft.com/en-us/, свободный. Яз. англ. (дата обращения 20.12.2018).</w:t>
      </w:r>
    </w:p>
    <w:p w14:paraId="0EC08AC4" w14:textId="48B2D8D8" w:rsidR="0000685B" w:rsidRPr="003732F2" w:rsidRDefault="0000685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amma E. Design patterns: elements of reusable object-oriented software. – Pearson Education India, 1995.</w:t>
      </w:r>
    </w:p>
    <w:p w14:paraId="1035A72B" w14:textId="423FC752" w:rsidR="00D935EF" w:rsidRPr="003732F2" w:rsidRDefault="00D935EF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Hürsch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W. L., Lopes C. V. Separation of concerns. – 1995.</w:t>
      </w:r>
    </w:p>
    <w:p w14:paraId="23CE6F4E" w14:textId="144B4455" w:rsidR="00087B26" w:rsidRPr="003732F2" w:rsidRDefault="00087B2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Asp</w:t>
      </w:r>
      <w:r w:rsidRPr="003732F2">
        <w:rPr>
          <w:rFonts w:ascii="Times New Roman" w:hAnsi="Times New Roman"/>
          <w:sz w:val="28"/>
          <w:szCs w:val="28"/>
          <w:lang w:eastAsia="ru-RU"/>
        </w:rPr>
        <w:t>.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NET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Web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pi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otnet</w:t>
      </w:r>
      <w:r w:rsidRPr="003732F2">
        <w:rPr>
          <w:rFonts w:ascii="Times New Roman" w:hAnsi="Times New Roman"/>
          <w:sz w:val="28"/>
          <w:szCs w:val="28"/>
        </w:rPr>
        <w:t>.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microsoft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pps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aspnet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apis</w:t>
      </w:r>
      <w:proofErr w:type="spellEnd"/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6892F25" w14:textId="463ED155" w:rsidR="00C74149" w:rsidRPr="003732F2" w:rsidRDefault="00C7414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Richardson L., Ruby S. RESTful web services. – " O'Reilly Media, Inc.", 2008.</w:t>
      </w:r>
    </w:p>
    <w:p w14:paraId="72F1806B" w14:textId="2F676F55" w:rsidR="006246DD" w:rsidRPr="003732F2" w:rsidRDefault="006246D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elicie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A. L. Microsoft ASP. NET Razor View Engine. – 2012.</w:t>
      </w:r>
    </w:p>
    <w:p w14:paraId="090A5A48" w14:textId="5CAA67FE" w:rsidR="00754B37" w:rsidRPr="003732F2" w:rsidRDefault="00754B37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framework</w:t>
      </w:r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angular.io/, свободный. Яз. англ. (дата обращения 20.12.2018).</w:t>
      </w:r>
    </w:p>
    <w:p w14:paraId="0FA42705" w14:textId="0BF9A412" w:rsidR="00E12429" w:rsidRPr="003732F2" w:rsidRDefault="00E1242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React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eactjs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org</w:t>
      </w:r>
      <w:r w:rsidRPr="003732F2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p w14:paraId="2E26DB7C" w14:textId="5961B736" w:rsidR="00754B37" w:rsidRPr="003732F2" w:rsidRDefault="00F06EA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Vue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vuejs.org/, свободный. Яз. англ. (дата обращения 20.12.2018).</w:t>
      </w:r>
    </w:p>
    <w:p w14:paraId="14BE7FCA" w14:textId="6E046D9F" w:rsidR="00235016" w:rsidRPr="003732F2" w:rsidRDefault="0023501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 w:eastAsia="ru-RU"/>
        </w:rPr>
        <w:t>Blazor</w:t>
      </w:r>
      <w:proofErr w:type="spellEnd"/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 w:eastAsia="ru-RU"/>
        </w:rPr>
        <w:t>framework</w:t>
      </w:r>
      <w:r w:rsidRPr="003732F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>[Электронный ресурс]. – Режим доступа: https://dotnet.microsoft.com/apps/aspnet/web-apps/client, свободный. Яз. англ. (дата обращения 20.12.2018).</w:t>
      </w:r>
    </w:p>
    <w:p w14:paraId="2854921C" w14:textId="4681D29E" w:rsidR="00DF0E8D" w:rsidRPr="003732F2" w:rsidRDefault="00DF0E8D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WebAssembly</w:t>
      </w:r>
      <w:proofErr w:type="spellEnd"/>
      <w:r w:rsidRPr="003732F2">
        <w:rPr>
          <w:rFonts w:ascii="Times New Roman" w:hAnsi="Times New Roman"/>
          <w:sz w:val="28"/>
          <w:szCs w:val="28"/>
        </w:rPr>
        <w:t>. [Электронный ресурс]. – Режим доступа: https://webassembly.org/, свободный. Яз. англ. (дата обращения 20.12.2018).</w:t>
      </w:r>
    </w:p>
    <w:p w14:paraId="3AEE5AE8" w14:textId="290C9E71" w:rsidR="00DF0E8D" w:rsidRPr="003732F2" w:rsidRDefault="004579B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O'Neil E. J. Object/relational mapping 2008: hibernate and the entity data model (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dm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) //Proceedings of the 2008 ACM SIGMOD international conference on Management of data. – ACM, 2008. – 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 1351-1356.</w:t>
      </w:r>
    </w:p>
    <w:p w14:paraId="64271C88" w14:textId="3C8EE4B1" w:rsidR="003666CC" w:rsidRPr="003732F2" w:rsidRDefault="003666CC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lastRenderedPageBreak/>
        <w:t xml:space="preserve"> </w:t>
      </w:r>
      <w:r w:rsidRPr="003732F2">
        <w:rPr>
          <w:rFonts w:ascii="Times New Roman" w:hAnsi="Times New Roman"/>
          <w:sz w:val="28"/>
          <w:szCs w:val="28"/>
        </w:rPr>
        <w:t xml:space="preserve">Проект 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Itextpdf</w:t>
      </w:r>
      <w:proofErr w:type="spellEnd"/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itextpdf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0E81E7C" w14:textId="63416404" w:rsidR="00BE0F0E" w:rsidRPr="003732F2" w:rsidRDefault="00BE0F0E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Лингвистический анализ текста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github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zamgi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lingvo</w:t>
      </w:r>
      <w:proofErr w:type="spellEnd"/>
      <w:r w:rsidRPr="003732F2">
        <w:rPr>
          <w:rFonts w:ascii="Times New Roman" w:hAnsi="Times New Roman"/>
          <w:sz w:val="28"/>
          <w:szCs w:val="28"/>
        </w:rPr>
        <w:t>-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PosTagger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3732F2">
        <w:rPr>
          <w:rFonts w:ascii="Times New Roman" w:hAnsi="Times New Roman"/>
          <w:sz w:val="28"/>
          <w:szCs w:val="28"/>
        </w:rPr>
        <w:t>, свободный. Яз. рус. (дата обращения 20.12.2018).</w:t>
      </w:r>
    </w:p>
    <w:p w14:paraId="5EA6CABD" w14:textId="2ACD1E10" w:rsidR="00A7186A" w:rsidRPr="003732F2" w:rsidRDefault="00A7186A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Стоп-слова русского языка. 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</w:t>
      </w:r>
      <w:r w:rsidRPr="003732F2">
        <w:rPr>
          <w:rFonts w:ascii="Times New Roman" w:hAnsi="Times New Roman"/>
          <w:sz w:val="28"/>
          <w:szCs w:val="28"/>
        </w:rPr>
        <w:t>:/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atalytics</w:t>
      </w:r>
      <w:proofErr w:type="spellEnd"/>
      <w:r w:rsidRPr="003732F2">
        <w:rPr>
          <w:rFonts w:ascii="Times New Roman" w:hAnsi="Times New Roman"/>
          <w:sz w:val="28"/>
          <w:szCs w:val="28"/>
        </w:rPr>
        <w:t>.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ll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spisok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stop</w:t>
      </w:r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slov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yandeks</w:t>
      </w:r>
      <w:proofErr w:type="spellEnd"/>
      <w:r w:rsidRPr="003732F2">
        <w:rPr>
          <w:rFonts w:ascii="Times New Roman" w:hAnsi="Times New Roman"/>
          <w:sz w:val="28"/>
          <w:szCs w:val="28"/>
        </w:rPr>
        <w:t>-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direkta</w:t>
      </w:r>
      <w:proofErr w:type="spellEnd"/>
      <w:r w:rsidRPr="003732F2">
        <w:rPr>
          <w:rFonts w:ascii="Times New Roman" w:hAnsi="Times New Roman"/>
          <w:sz w:val="28"/>
          <w:szCs w:val="28"/>
        </w:rPr>
        <w:t>/, свободный. Яз. рус. (дата обращения 20.12.2018).</w:t>
      </w:r>
    </w:p>
    <w:p w14:paraId="1A0728CD" w14:textId="0400B74A" w:rsidR="00856241" w:rsidRPr="003732F2" w:rsidRDefault="00856241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Исходный код решения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="003732F2" w:rsidRPr="003732F2">
        <w:rPr>
          <w:rFonts w:ascii="Times New Roman" w:hAnsi="Times New Roman"/>
          <w:sz w:val="28"/>
          <w:szCs w:val="28"/>
        </w:rPr>
        <w:t>https://github.com/EduardBlees/Master-s-thesis/tree/develop/SciencePaperAnalyzer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20A52727" w14:textId="77665E86" w:rsidR="00CE68CB" w:rsidRPr="003732F2" w:rsidRDefault="00CE68CB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</w:rPr>
        <w:t xml:space="preserve"> Класс </w:t>
      </w:r>
      <w:r w:rsidRPr="003732F2">
        <w:rPr>
          <w:rFonts w:ascii="Times New Roman" w:hAnsi="Times New Roman"/>
          <w:sz w:val="28"/>
          <w:szCs w:val="28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Diagnosti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Stopwatch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A7516B" w:rsidRPr="003732F2">
        <w:rPr>
          <w:rFonts w:ascii="Times New Roman" w:hAnsi="Times New Roman"/>
          <w:sz w:val="28"/>
          <w:szCs w:val="28"/>
        </w:rPr>
        <w:t xml:space="preserve">https://docs.microsoft.com/en-us/dotnet/api/system.diagnostics.stopwatch?view=netcore-3.0 </w:t>
      </w:r>
      <w:r w:rsidRPr="003732F2">
        <w:rPr>
          <w:rFonts w:ascii="Times New Roman" w:hAnsi="Times New Roman"/>
          <w:sz w:val="28"/>
          <w:szCs w:val="28"/>
        </w:rPr>
        <w:t xml:space="preserve">свободный. Яз. англ. (дата обращения 20.12.2018). </w:t>
      </w:r>
    </w:p>
    <w:p w14:paraId="49E52918" w14:textId="796C7CBB" w:rsidR="00A95114" w:rsidRPr="003732F2" w:rsidRDefault="00A95114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732F2">
        <w:rPr>
          <w:rFonts w:ascii="Times New Roman" w:hAnsi="Times New Roman"/>
          <w:sz w:val="28"/>
          <w:szCs w:val="28"/>
          <w:lang w:val="en-US"/>
        </w:rPr>
        <w:t>Docker</w:t>
      </w:r>
      <w:r w:rsidRPr="003732F2">
        <w:rPr>
          <w:rFonts w:ascii="Times New Roman" w:hAnsi="Times New Roman"/>
          <w:sz w:val="28"/>
          <w:szCs w:val="28"/>
        </w:rPr>
        <w:t xml:space="preserve">. [Электронный ресурс]. – Режим доступа: </w:t>
      </w:r>
      <w:r w:rsidR="00913765" w:rsidRPr="003732F2">
        <w:rPr>
          <w:rFonts w:ascii="Times New Roman" w:hAnsi="Times New Roman"/>
          <w:sz w:val="28"/>
          <w:szCs w:val="28"/>
        </w:rPr>
        <w:t>https://www.docker.com/</w:t>
      </w:r>
      <w:r w:rsidRPr="003732F2">
        <w:rPr>
          <w:rFonts w:ascii="Times New Roman" w:hAnsi="Times New Roman"/>
          <w:sz w:val="28"/>
          <w:szCs w:val="28"/>
        </w:rPr>
        <w:t>, свободный. Яз. англ. (дата обращения 20.12.2018).</w:t>
      </w:r>
    </w:p>
    <w:p w14:paraId="51F9F7FC" w14:textId="628BB344" w:rsidR="00D55419" w:rsidRPr="003732F2" w:rsidRDefault="00D55419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ua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R., Raja A. R.,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Kakadia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D. Virtualization vs containerization to support </w:t>
      </w:r>
      <w:proofErr w:type="spellStart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paas</w:t>
      </w:r>
      <w:proofErr w:type="spellEnd"/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//2014 IEEE International Conference on Cloud Engineering. – IEEE, 2014. – 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 610-614.</w:t>
      </w:r>
    </w:p>
    <w:p w14:paraId="2469112B" w14:textId="71ABB83F" w:rsidR="000C7B66" w:rsidRPr="003732F2" w:rsidRDefault="000C7B66" w:rsidP="008727FA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Docker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3732F2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quirements</w:t>
      </w:r>
      <w:r w:rsidRPr="003732F2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Pr="003732F2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3732F2">
        <w:rPr>
          <w:rFonts w:ascii="Times New Roman" w:hAnsi="Times New Roman"/>
          <w:sz w:val="28"/>
          <w:szCs w:val="28"/>
          <w:lang w:val="en-US"/>
        </w:rPr>
        <w:t>https</w:t>
      </w:r>
      <w:r w:rsidRPr="003732F2">
        <w:rPr>
          <w:rFonts w:ascii="Times New Roman" w:hAnsi="Times New Roman"/>
          <w:sz w:val="28"/>
          <w:szCs w:val="28"/>
        </w:rPr>
        <w:t>://</w:t>
      </w:r>
      <w:r w:rsidRPr="003732F2">
        <w:rPr>
          <w:rFonts w:ascii="Times New Roman" w:hAnsi="Times New Roman"/>
          <w:sz w:val="28"/>
          <w:szCs w:val="28"/>
          <w:lang w:val="en-US"/>
        </w:rPr>
        <w:t>docs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docker</w:t>
      </w:r>
      <w:r w:rsidRPr="003732F2">
        <w:rPr>
          <w:rFonts w:ascii="Times New Roman" w:hAnsi="Times New Roman"/>
          <w:sz w:val="28"/>
          <w:szCs w:val="28"/>
        </w:rPr>
        <w:t>.</w:t>
      </w:r>
      <w:r w:rsidRPr="003732F2">
        <w:rPr>
          <w:rFonts w:ascii="Times New Roman" w:hAnsi="Times New Roman"/>
          <w:sz w:val="28"/>
          <w:szCs w:val="28"/>
          <w:lang w:val="en-US"/>
        </w:rPr>
        <w:t>com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v</w:t>
      </w:r>
      <w:r w:rsidRPr="003732F2">
        <w:rPr>
          <w:rFonts w:ascii="Times New Roman" w:hAnsi="Times New Roman"/>
          <w:sz w:val="28"/>
          <w:szCs w:val="28"/>
        </w:rPr>
        <w:t>17.09/</w:t>
      </w:r>
      <w:r w:rsidRPr="003732F2">
        <w:rPr>
          <w:rFonts w:ascii="Times New Roman" w:hAnsi="Times New Roman"/>
          <w:sz w:val="28"/>
          <w:szCs w:val="28"/>
          <w:lang w:val="en-US"/>
        </w:rPr>
        <w:t>datacenter</w:t>
      </w:r>
      <w:r w:rsidRPr="003732F2">
        <w:rPr>
          <w:rFonts w:ascii="Times New Roman" w:hAnsi="Times New Roman"/>
          <w:sz w:val="28"/>
          <w:szCs w:val="28"/>
        </w:rPr>
        <w:t>/</w:t>
      </w:r>
      <w:proofErr w:type="spellStart"/>
      <w:r w:rsidRPr="003732F2">
        <w:rPr>
          <w:rFonts w:ascii="Times New Roman" w:hAnsi="Times New Roman"/>
          <w:sz w:val="28"/>
          <w:szCs w:val="28"/>
          <w:lang w:val="en-US"/>
        </w:rPr>
        <w:t>ucp</w:t>
      </w:r>
      <w:proofErr w:type="spellEnd"/>
      <w:r w:rsidRPr="003732F2">
        <w:rPr>
          <w:rFonts w:ascii="Times New Roman" w:hAnsi="Times New Roman"/>
          <w:sz w:val="28"/>
          <w:szCs w:val="28"/>
        </w:rPr>
        <w:t>/2.1/</w:t>
      </w:r>
      <w:r w:rsidRPr="003732F2">
        <w:rPr>
          <w:rFonts w:ascii="Times New Roman" w:hAnsi="Times New Roman"/>
          <w:sz w:val="28"/>
          <w:szCs w:val="28"/>
          <w:lang w:val="en-US"/>
        </w:rPr>
        <w:t>guides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admin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install</w:t>
      </w:r>
      <w:r w:rsidRPr="003732F2">
        <w:rPr>
          <w:rFonts w:ascii="Times New Roman" w:hAnsi="Times New Roman"/>
          <w:sz w:val="28"/>
          <w:szCs w:val="28"/>
        </w:rPr>
        <w:t>/</w:t>
      </w:r>
      <w:r w:rsidRPr="003732F2">
        <w:rPr>
          <w:rFonts w:ascii="Times New Roman" w:hAnsi="Times New Roman"/>
          <w:sz w:val="28"/>
          <w:szCs w:val="28"/>
          <w:lang w:val="en-US"/>
        </w:rPr>
        <w:t>system</w:t>
      </w:r>
      <w:r w:rsidRPr="003732F2">
        <w:rPr>
          <w:rFonts w:ascii="Times New Roman" w:hAnsi="Times New Roman"/>
          <w:sz w:val="28"/>
          <w:szCs w:val="28"/>
        </w:rPr>
        <w:t>-</w:t>
      </w:r>
      <w:r w:rsidRPr="003732F2">
        <w:rPr>
          <w:rFonts w:ascii="Times New Roman" w:hAnsi="Times New Roman"/>
          <w:sz w:val="28"/>
          <w:szCs w:val="28"/>
          <w:lang w:val="en-US"/>
        </w:rPr>
        <w:t>requirements</w:t>
      </w:r>
      <w:r w:rsidRPr="003732F2">
        <w:rPr>
          <w:rFonts w:ascii="Times New Roman" w:hAnsi="Times New Roman"/>
          <w:sz w:val="28"/>
          <w:szCs w:val="28"/>
        </w:rPr>
        <w:t>/, свободный. Яз. англ. (дата обращения 20.12.2018).</w:t>
      </w:r>
    </w:p>
    <w:sectPr w:rsidR="000C7B66" w:rsidRPr="003732F2" w:rsidSect="00326457">
      <w:footerReference w:type="default" r:id="rId151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BE8323" w14:textId="77777777" w:rsidR="002F5FB6" w:rsidRDefault="002F5FB6" w:rsidP="00D15E4D">
      <w:pPr>
        <w:spacing w:after="0" w:line="240" w:lineRule="auto"/>
      </w:pPr>
      <w:r>
        <w:separator/>
      </w:r>
    </w:p>
  </w:endnote>
  <w:endnote w:type="continuationSeparator" w:id="0">
    <w:p w14:paraId="44140CE9" w14:textId="77777777" w:rsidR="002F5FB6" w:rsidRDefault="002F5FB6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EndPr/>
    <w:sdtContent>
      <w:p w14:paraId="46585BF7" w14:textId="77777777" w:rsidR="00A77898" w:rsidRDefault="00A77898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A77898" w:rsidRDefault="00A778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91DAA3" w14:textId="77777777" w:rsidR="002F5FB6" w:rsidRDefault="002F5FB6" w:rsidP="00D15E4D">
      <w:pPr>
        <w:spacing w:after="0" w:line="240" w:lineRule="auto"/>
      </w:pPr>
      <w:r>
        <w:separator/>
      </w:r>
    </w:p>
  </w:footnote>
  <w:footnote w:type="continuationSeparator" w:id="0">
    <w:p w14:paraId="2FA02208" w14:textId="77777777" w:rsidR="002F5FB6" w:rsidRDefault="002F5FB6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1D1517D"/>
    <w:multiLevelType w:val="hybridMultilevel"/>
    <w:tmpl w:val="D9D429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342F11"/>
    <w:multiLevelType w:val="hybridMultilevel"/>
    <w:tmpl w:val="D74C0766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DD96DF7"/>
    <w:multiLevelType w:val="hybridMultilevel"/>
    <w:tmpl w:val="BC64E32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1F2C8B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0EA1D8D"/>
    <w:multiLevelType w:val="hybridMultilevel"/>
    <w:tmpl w:val="0C0C91E6"/>
    <w:lvl w:ilvl="0" w:tplc="66820F6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1AD5C90"/>
    <w:multiLevelType w:val="hybridMultilevel"/>
    <w:tmpl w:val="A61E7DC8"/>
    <w:lvl w:ilvl="0" w:tplc="13981DD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FF11CB7"/>
    <w:multiLevelType w:val="hybridMultilevel"/>
    <w:tmpl w:val="7DD60DE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0B2758"/>
    <w:multiLevelType w:val="hybridMultilevel"/>
    <w:tmpl w:val="20E4435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7372AA"/>
    <w:multiLevelType w:val="hybridMultilevel"/>
    <w:tmpl w:val="8708AE14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C83460F"/>
    <w:multiLevelType w:val="hybridMultilevel"/>
    <w:tmpl w:val="BBC29F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67A31A2"/>
    <w:multiLevelType w:val="hybridMultilevel"/>
    <w:tmpl w:val="A1A0FD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68413C1"/>
    <w:multiLevelType w:val="hybridMultilevel"/>
    <w:tmpl w:val="0A6E6AF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57F06428"/>
    <w:multiLevelType w:val="hybridMultilevel"/>
    <w:tmpl w:val="BAA6E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89373E"/>
    <w:multiLevelType w:val="hybridMultilevel"/>
    <w:tmpl w:val="0EFE8440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6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7573F6C"/>
    <w:multiLevelType w:val="hybridMultilevel"/>
    <w:tmpl w:val="9126D1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9150D0F"/>
    <w:multiLevelType w:val="hybridMultilevel"/>
    <w:tmpl w:val="7842DA6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1" w15:restartNumberingAfterBreak="0">
    <w:nsid w:val="6FD04729"/>
    <w:multiLevelType w:val="multilevel"/>
    <w:tmpl w:val="5ECA0A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20"/>
  </w:num>
  <w:num w:numId="2">
    <w:abstractNumId w:val="17"/>
  </w:num>
  <w:num w:numId="3">
    <w:abstractNumId w:val="22"/>
  </w:num>
  <w:num w:numId="4">
    <w:abstractNumId w:val="16"/>
  </w:num>
  <w:num w:numId="5">
    <w:abstractNumId w:val="15"/>
  </w:num>
  <w:num w:numId="6">
    <w:abstractNumId w:val="14"/>
  </w:num>
  <w:num w:numId="7">
    <w:abstractNumId w:val="1"/>
  </w:num>
  <w:num w:numId="8">
    <w:abstractNumId w:val="19"/>
  </w:num>
  <w:num w:numId="9">
    <w:abstractNumId w:val="11"/>
  </w:num>
  <w:num w:numId="10">
    <w:abstractNumId w:val="7"/>
  </w:num>
  <w:num w:numId="11">
    <w:abstractNumId w:val="3"/>
  </w:num>
  <w:num w:numId="12">
    <w:abstractNumId w:val="9"/>
  </w:num>
  <w:num w:numId="13">
    <w:abstractNumId w:val="5"/>
  </w:num>
  <w:num w:numId="14">
    <w:abstractNumId w:val="12"/>
  </w:num>
  <w:num w:numId="15">
    <w:abstractNumId w:val="2"/>
  </w:num>
  <w:num w:numId="16">
    <w:abstractNumId w:val="6"/>
  </w:num>
  <w:num w:numId="17">
    <w:abstractNumId w:val="10"/>
  </w:num>
  <w:num w:numId="18">
    <w:abstractNumId w:val="4"/>
  </w:num>
  <w:num w:numId="19">
    <w:abstractNumId w:val="8"/>
  </w:num>
  <w:num w:numId="20">
    <w:abstractNumId w:val="21"/>
  </w:num>
  <w:num w:numId="21">
    <w:abstractNumId w:val="18"/>
  </w:num>
  <w:num w:numId="22">
    <w:abstractNumId w:val="1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2920"/>
    <w:rsid w:val="000036EC"/>
    <w:rsid w:val="000059E6"/>
    <w:rsid w:val="000066A4"/>
    <w:rsid w:val="0000685B"/>
    <w:rsid w:val="00007FB9"/>
    <w:rsid w:val="000138A1"/>
    <w:rsid w:val="00013B01"/>
    <w:rsid w:val="00014B8A"/>
    <w:rsid w:val="00016BBC"/>
    <w:rsid w:val="00026676"/>
    <w:rsid w:val="00031FF4"/>
    <w:rsid w:val="00032A15"/>
    <w:rsid w:val="000353DC"/>
    <w:rsid w:val="0004156C"/>
    <w:rsid w:val="00041E89"/>
    <w:rsid w:val="00042742"/>
    <w:rsid w:val="00042792"/>
    <w:rsid w:val="00042F87"/>
    <w:rsid w:val="00045F52"/>
    <w:rsid w:val="00050BB5"/>
    <w:rsid w:val="00053DB2"/>
    <w:rsid w:val="00053E62"/>
    <w:rsid w:val="000546AB"/>
    <w:rsid w:val="00055425"/>
    <w:rsid w:val="00056037"/>
    <w:rsid w:val="000574F3"/>
    <w:rsid w:val="00060843"/>
    <w:rsid w:val="00065BCA"/>
    <w:rsid w:val="00066B2E"/>
    <w:rsid w:val="0007209D"/>
    <w:rsid w:val="000739B6"/>
    <w:rsid w:val="00076157"/>
    <w:rsid w:val="0008045D"/>
    <w:rsid w:val="00081901"/>
    <w:rsid w:val="00082151"/>
    <w:rsid w:val="00083EA5"/>
    <w:rsid w:val="0008472A"/>
    <w:rsid w:val="00086233"/>
    <w:rsid w:val="00086FFC"/>
    <w:rsid w:val="00087B26"/>
    <w:rsid w:val="00087F40"/>
    <w:rsid w:val="000906D8"/>
    <w:rsid w:val="00091C7D"/>
    <w:rsid w:val="0009228D"/>
    <w:rsid w:val="00093EA4"/>
    <w:rsid w:val="00097BE9"/>
    <w:rsid w:val="000A176B"/>
    <w:rsid w:val="000A44DE"/>
    <w:rsid w:val="000A6D02"/>
    <w:rsid w:val="000A6F0A"/>
    <w:rsid w:val="000A7B12"/>
    <w:rsid w:val="000A7EBF"/>
    <w:rsid w:val="000B0304"/>
    <w:rsid w:val="000B1719"/>
    <w:rsid w:val="000B1938"/>
    <w:rsid w:val="000B26F5"/>
    <w:rsid w:val="000B30C7"/>
    <w:rsid w:val="000B40E0"/>
    <w:rsid w:val="000B5649"/>
    <w:rsid w:val="000B597D"/>
    <w:rsid w:val="000B72B0"/>
    <w:rsid w:val="000B7381"/>
    <w:rsid w:val="000B74CE"/>
    <w:rsid w:val="000B7C3E"/>
    <w:rsid w:val="000C0531"/>
    <w:rsid w:val="000C1396"/>
    <w:rsid w:val="000C23EE"/>
    <w:rsid w:val="000C2CA7"/>
    <w:rsid w:val="000C34E5"/>
    <w:rsid w:val="000C4042"/>
    <w:rsid w:val="000C5096"/>
    <w:rsid w:val="000C5920"/>
    <w:rsid w:val="000C76B0"/>
    <w:rsid w:val="000C7B66"/>
    <w:rsid w:val="000D5983"/>
    <w:rsid w:val="000D5BEB"/>
    <w:rsid w:val="000D5DFE"/>
    <w:rsid w:val="000D5E09"/>
    <w:rsid w:val="000D6A25"/>
    <w:rsid w:val="000D717C"/>
    <w:rsid w:val="000E0119"/>
    <w:rsid w:val="000E39D3"/>
    <w:rsid w:val="000E598F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063FC"/>
    <w:rsid w:val="00106CDC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2711C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523E"/>
    <w:rsid w:val="0014662E"/>
    <w:rsid w:val="00153A77"/>
    <w:rsid w:val="0015583A"/>
    <w:rsid w:val="00161632"/>
    <w:rsid w:val="00163B34"/>
    <w:rsid w:val="0016614C"/>
    <w:rsid w:val="0016704F"/>
    <w:rsid w:val="001702D2"/>
    <w:rsid w:val="001723D3"/>
    <w:rsid w:val="00172509"/>
    <w:rsid w:val="00173D21"/>
    <w:rsid w:val="00174CF8"/>
    <w:rsid w:val="00176BBC"/>
    <w:rsid w:val="001771F4"/>
    <w:rsid w:val="00180FF2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0D71"/>
    <w:rsid w:val="001A3AFF"/>
    <w:rsid w:val="001A6C14"/>
    <w:rsid w:val="001A7D48"/>
    <w:rsid w:val="001B0233"/>
    <w:rsid w:val="001B0CBA"/>
    <w:rsid w:val="001B260D"/>
    <w:rsid w:val="001B2935"/>
    <w:rsid w:val="001B38AA"/>
    <w:rsid w:val="001B3D10"/>
    <w:rsid w:val="001B793C"/>
    <w:rsid w:val="001C02CC"/>
    <w:rsid w:val="001C1DE9"/>
    <w:rsid w:val="001C4899"/>
    <w:rsid w:val="001C70FA"/>
    <w:rsid w:val="001C7212"/>
    <w:rsid w:val="001C7E9F"/>
    <w:rsid w:val="001D0004"/>
    <w:rsid w:val="001D03C0"/>
    <w:rsid w:val="001D2FCB"/>
    <w:rsid w:val="001D3D48"/>
    <w:rsid w:val="001D6271"/>
    <w:rsid w:val="001E2B06"/>
    <w:rsid w:val="001E56D9"/>
    <w:rsid w:val="001E79DC"/>
    <w:rsid w:val="001F202C"/>
    <w:rsid w:val="001F4772"/>
    <w:rsid w:val="001F5154"/>
    <w:rsid w:val="001F56B2"/>
    <w:rsid w:val="001F68FA"/>
    <w:rsid w:val="001F7226"/>
    <w:rsid w:val="0020341A"/>
    <w:rsid w:val="00203B54"/>
    <w:rsid w:val="002043C1"/>
    <w:rsid w:val="00204F9F"/>
    <w:rsid w:val="002052D3"/>
    <w:rsid w:val="002060AA"/>
    <w:rsid w:val="00206DF7"/>
    <w:rsid w:val="00213BF1"/>
    <w:rsid w:val="0021461C"/>
    <w:rsid w:val="002149A1"/>
    <w:rsid w:val="002203BA"/>
    <w:rsid w:val="00220CDD"/>
    <w:rsid w:val="00221221"/>
    <w:rsid w:val="00222066"/>
    <w:rsid w:val="002223DD"/>
    <w:rsid w:val="00224871"/>
    <w:rsid w:val="00225ADB"/>
    <w:rsid w:val="00226AEE"/>
    <w:rsid w:val="002277E6"/>
    <w:rsid w:val="00227C4C"/>
    <w:rsid w:val="00227DCD"/>
    <w:rsid w:val="00230C9C"/>
    <w:rsid w:val="00234C5D"/>
    <w:rsid w:val="00235016"/>
    <w:rsid w:val="0023792F"/>
    <w:rsid w:val="00237FFE"/>
    <w:rsid w:val="002403AB"/>
    <w:rsid w:val="00241603"/>
    <w:rsid w:val="002441E0"/>
    <w:rsid w:val="00247580"/>
    <w:rsid w:val="00252714"/>
    <w:rsid w:val="00252C2F"/>
    <w:rsid w:val="002569DD"/>
    <w:rsid w:val="0025796F"/>
    <w:rsid w:val="00257DAB"/>
    <w:rsid w:val="00257EF4"/>
    <w:rsid w:val="0026105A"/>
    <w:rsid w:val="00262791"/>
    <w:rsid w:val="00262A92"/>
    <w:rsid w:val="00263B1E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1FE3"/>
    <w:rsid w:val="00284019"/>
    <w:rsid w:val="002864D1"/>
    <w:rsid w:val="002914D5"/>
    <w:rsid w:val="00292650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1B2A"/>
    <w:rsid w:val="002B43EE"/>
    <w:rsid w:val="002B4E15"/>
    <w:rsid w:val="002B4E88"/>
    <w:rsid w:val="002B5E98"/>
    <w:rsid w:val="002C1A65"/>
    <w:rsid w:val="002C3BEA"/>
    <w:rsid w:val="002C6D0E"/>
    <w:rsid w:val="002C7CC7"/>
    <w:rsid w:val="002D0A50"/>
    <w:rsid w:val="002D0C76"/>
    <w:rsid w:val="002D1378"/>
    <w:rsid w:val="002D337A"/>
    <w:rsid w:val="002D414C"/>
    <w:rsid w:val="002D58F1"/>
    <w:rsid w:val="002D5AD4"/>
    <w:rsid w:val="002D6285"/>
    <w:rsid w:val="002E12C8"/>
    <w:rsid w:val="002E1D43"/>
    <w:rsid w:val="002E33D6"/>
    <w:rsid w:val="002E3D30"/>
    <w:rsid w:val="002E558B"/>
    <w:rsid w:val="002E6132"/>
    <w:rsid w:val="002E68FF"/>
    <w:rsid w:val="002F108A"/>
    <w:rsid w:val="002F19EB"/>
    <w:rsid w:val="002F4D2E"/>
    <w:rsid w:val="002F5877"/>
    <w:rsid w:val="002F5FB6"/>
    <w:rsid w:val="002F7F60"/>
    <w:rsid w:val="00302456"/>
    <w:rsid w:val="003039AF"/>
    <w:rsid w:val="0031255E"/>
    <w:rsid w:val="00314295"/>
    <w:rsid w:val="00314CBE"/>
    <w:rsid w:val="00317019"/>
    <w:rsid w:val="003171C5"/>
    <w:rsid w:val="0031787A"/>
    <w:rsid w:val="003226A4"/>
    <w:rsid w:val="0032328F"/>
    <w:rsid w:val="00326457"/>
    <w:rsid w:val="00335132"/>
    <w:rsid w:val="00337973"/>
    <w:rsid w:val="00340A7A"/>
    <w:rsid w:val="00341B45"/>
    <w:rsid w:val="00345ABD"/>
    <w:rsid w:val="00346CE9"/>
    <w:rsid w:val="00347434"/>
    <w:rsid w:val="00353997"/>
    <w:rsid w:val="003611BC"/>
    <w:rsid w:val="00361941"/>
    <w:rsid w:val="003655E8"/>
    <w:rsid w:val="003659DF"/>
    <w:rsid w:val="003666CC"/>
    <w:rsid w:val="003670A1"/>
    <w:rsid w:val="00367380"/>
    <w:rsid w:val="00370A96"/>
    <w:rsid w:val="003732F2"/>
    <w:rsid w:val="00373858"/>
    <w:rsid w:val="00375492"/>
    <w:rsid w:val="0038220B"/>
    <w:rsid w:val="00384322"/>
    <w:rsid w:val="00385BA9"/>
    <w:rsid w:val="00386FB7"/>
    <w:rsid w:val="00387481"/>
    <w:rsid w:val="0039096B"/>
    <w:rsid w:val="00390E4F"/>
    <w:rsid w:val="003922C4"/>
    <w:rsid w:val="0039359A"/>
    <w:rsid w:val="0039581B"/>
    <w:rsid w:val="003A3375"/>
    <w:rsid w:val="003A6A71"/>
    <w:rsid w:val="003B0DF0"/>
    <w:rsid w:val="003B271D"/>
    <w:rsid w:val="003B2F9D"/>
    <w:rsid w:val="003B43DE"/>
    <w:rsid w:val="003B446A"/>
    <w:rsid w:val="003B55BF"/>
    <w:rsid w:val="003B77DD"/>
    <w:rsid w:val="003C21CB"/>
    <w:rsid w:val="003C31E7"/>
    <w:rsid w:val="003C6040"/>
    <w:rsid w:val="003C6B90"/>
    <w:rsid w:val="003C6CA1"/>
    <w:rsid w:val="003D0C31"/>
    <w:rsid w:val="003D17C1"/>
    <w:rsid w:val="003E1AA9"/>
    <w:rsid w:val="003E27D0"/>
    <w:rsid w:val="003E386A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4113"/>
    <w:rsid w:val="00405017"/>
    <w:rsid w:val="00406294"/>
    <w:rsid w:val="00406B22"/>
    <w:rsid w:val="00407058"/>
    <w:rsid w:val="00412000"/>
    <w:rsid w:val="0041277D"/>
    <w:rsid w:val="004129A1"/>
    <w:rsid w:val="00414FA4"/>
    <w:rsid w:val="00417003"/>
    <w:rsid w:val="0042008A"/>
    <w:rsid w:val="00420621"/>
    <w:rsid w:val="004209DA"/>
    <w:rsid w:val="00422195"/>
    <w:rsid w:val="004226D0"/>
    <w:rsid w:val="00422A35"/>
    <w:rsid w:val="0042358F"/>
    <w:rsid w:val="00424CBD"/>
    <w:rsid w:val="00424CFC"/>
    <w:rsid w:val="00427024"/>
    <w:rsid w:val="004276E4"/>
    <w:rsid w:val="004277F9"/>
    <w:rsid w:val="00427DDC"/>
    <w:rsid w:val="004307A0"/>
    <w:rsid w:val="00430DFD"/>
    <w:rsid w:val="0043291E"/>
    <w:rsid w:val="004338C5"/>
    <w:rsid w:val="0043396F"/>
    <w:rsid w:val="0043481D"/>
    <w:rsid w:val="004403AF"/>
    <w:rsid w:val="004406E7"/>
    <w:rsid w:val="00440A29"/>
    <w:rsid w:val="00441D4F"/>
    <w:rsid w:val="004429F9"/>
    <w:rsid w:val="00443D8D"/>
    <w:rsid w:val="004457CD"/>
    <w:rsid w:val="00445E41"/>
    <w:rsid w:val="00445E82"/>
    <w:rsid w:val="0044704C"/>
    <w:rsid w:val="00451186"/>
    <w:rsid w:val="00452C86"/>
    <w:rsid w:val="004537ED"/>
    <w:rsid w:val="0045444E"/>
    <w:rsid w:val="004562DD"/>
    <w:rsid w:val="00456F8A"/>
    <w:rsid w:val="004579BB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87213"/>
    <w:rsid w:val="00491596"/>
    <w:rsid w:val="0049198E"/>
    <w:rsid w:val="00493439"/>
    <w:rsid w:val="0049383B"/>
    <w:rsid w:val="00493C57"/>
    <w:rsid w:val="0049463D"/>
    <w:rsid w:val="004972E3"/>
    <w:rsid w:val="004A05C0"/>
    <w:rsid w:val="004A49CC"/>
    <w:rsid w:val="004B2606"/>
    <w:rsid w:val="004B4ADF"/>
    <w:rsid w:val="004B4B22"/>
    <w:rsid w:val="004B537C"/>
    <w:rsid w:val="004B5819"/>
    <w:rsid w:val="004B63DE"/>
    <w:rsid w:val="004B68D1"/>
    <w:rsid w:val="004C0F74"/>
    <w:rsid w:val="004C3A96"/>
    <w:rsid w:val="004C4BF5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4F5DA4"/>
    <w:rsid w:val="00500CB6"/>
    <w:rsid w:val="00501A89"/>
    <w:rsid w:val="00504E91"/>
    <w:rsid w:val="00506EF9"/>
    <w:rsid w:val="00507A41"/>
    <w:rsid w:val="005124A2"/>
    <w:rsid w:val="0051493B"/>
    <w:rsid w:val="00514AA1"/>
    <w:rsid w:val="0051568A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28A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5C93"/>
    <w:rsid w:val="00557622"/>
    <w:rsid w:val="0056133F"/>
    <w:rsid w:val="00561D79"/>
    <w:rsid w:val="00564460"/>
    <w:rsid w:val="00564ED9"/>
    <w:rsid w:val="005659FA"/>
    <w:rsid w:val="00566034"/>
    <w:rsid w:val="00570E64"/>
    <w:rsid w:val="0057444D"/>
    <w:rsid w:val="005808A6"/>
    <w:rsid w:val="00580E1F"/>
    <w:rsid w:val="0058156B"/>
    <w:rsid w:val="00585772"/>
    <w:rsid w:val="00585D90"/>
    <w:rsid w:val="005904B8"/>
    <w:rsid w:val="0059172E"/>
    <w:rsid w:val="00596961"/>
    <w:rsid w:val="00596EAD"/>
    <w:rsid w:val="00597D4A"/>
    <w:rsid w:val="005A0404"/>
    <w:rsid w:val="005A4F11"/>
    <w:rsid w:val="005B5B7E"/>
    <w:rsid w:val="005B65A5"/>
    <w:rsid w:val="005C091C"/>
    <w:rsid w:val="005C3156"/>
    <w:rsid w:val="005D17AC"/>
    <w:rsid w:val="005D1C83"/>
    <w:rsid w:val="005D35BF"/>
    <w:rsid w:val="005D5150"/>
    <w:rsid w:val="005D5A20"/>
    <w:rsid w:val="005D61B8"/>
    <w:rsid w:val="005D74D7"/>
    <w:rsid w:val="005D7A69"/>
    <w:rsid w:val="005E0A2F"/>
    <w:rsid w:val="005E1581"/>
    <w:rsid w:val="005E2404"/>
    <w:rsid w:val="005E3A46"/>
    <w:rsid w:val="005E6776"/>
    <w:rsid w:val="005E7950"/>
    <w:rsid w:val="005F06FC"/>
    <w:rsid w:val="005F1FD2"/>
    <w:rsid w:val="005F27A2"/>
    <w:rsid w:val="005F3341"/>
    <w:rsid w:val="005F5266"/>
    <w:rsid w:val="00600F3B"/>
    <w:rsid w:val="006025F6"/>
    <w:rsid w:val="00602AD4"/>
    <w:rsid w:val="006046EF"/>
    <w:rsid w:val="00606A03"/>
    <w:rsid w:val="006077B1"/>
    <w:rsid w:val="006105C0"/>
    <w:rsid w:val="00612AA5"/>
    <w:rsid w:val="00613F00"/>
    <w:rsid w:val="0061583D"/>
    <w:rsid w:val="00617BF1"/>
    <w:rsid w:val="00620D58"/>
    <w:rsid w:val="00620F19"/>
    <w:rsid w:val="006245D5"/>
    <w:rsid w:val="006246DD"/>
    <w:rsid w:val="00624EED"/>
    <w:rsid w:val="00626EA1"/>
    <w:rsid w:val="006301D7"/>
    <w:rsid w:val="006302E6"/>
    <w:rsid w:val="00632E35"/>
    <w:rsid w:val="00633252"/>
    <w:rsid w:val="00635F97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3DED"/>
    <w:rsid w:val="00677995"/>
    <w:rsid w:val="00683D57"/>
    <w:rsid w:val="00684157"/>
    <w:rsid w:val="00687875"/>
    <w:rsid w:val="006910E5"/>
    <w:rsid w:val="00691CA4"/>
    <w:rsid w:val="00691D76"/>
    <w:rsid w:val="00697B12"/>
    <w:rsid w:val="006A022C"/>
    <w:rsid w:val="006A0EE8"/>
    <w:rsid w:val="006A2DC6"/>
    <w:rsid w:val="006A79A1"/>
    <w:rsid w:val="006B19A7"/>
    <w:rsid w:val="006B3719"/>
    <w:rsid w:val="006B42FC"/>
    <w:rsid w:val="006B467B"/>
    <w:rsid w:val="006B5244"/>
    <w:rsid w:val="006C1D60"/>
    <w:rsid w:val="006C33A1"/>
    <w:rsid w:val="006C48AB"/>
    <w:rsid w:val="006C4FFC"/>
    <w:rsid w:val="006C7F31"/>
    <w:rsid w:val="006D2A08"/>
    <w:rsid w:val="006D7F1D"/>
    <w:rsid w:val="006E18EE"/>
    <w:rsid w:val="006E2CF7"/>
    <w:rsid w:val="006E3AF3"/>
    <w:rsid w:val="006E3C57"/>
    <w:rsid w:val="006E5369"/>
    <w:rsid w:val="006E6F49"/>
    <w:rsid w:val="006F6814"/>
    <w:rsid w:val="00700006"/>
    <w:rsid w:val="00700647"/>
    <w:rsid w:val="0070140B"/>
    <w:rsid w:val="00703BA6"/>
    <w:rsid w:val="007058FD"/>
    <w:rsid w:val="00706432"/>
    <w:rsid w:val="007074FD"/>
    <w:rsid w:val="00707A26"/>
    <w:rsid w:val="00711261"/>
    <w:rsid w:val="00711CBF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0C0"/>
    <w:rsid w:val="00743674"/>
    <w:rsid w:val="007446CC"/>
    <w:rsid w:val="0074496F"/>
    <w:rsid w:val="0074760E"/>
    <w:rsid w:val="0075068C"/>
    <w:rsid w:val="007509F9"/>
    <w:rsid w:val="00752A36"/>
    <w:rsid w:val="00752D07"/>
    <w:rsid w:val="00754289"/>
    <w:rsid w:val="00754B37"/>
    <w:rsid w:val="00754ED5"/>
    <w:rsid w:val="00757D24"/>
    <w:rsid w:val="007602CE"/>
    <w:rsid w:val="00762C02"/>
    <w:rsid w:val="00764200"/>
    <w:rsid w:val="007644C0"/>
    <w:rsid w:val="0076571A"/>
    <w:rsid w:val="00765995"/>
    <w:rsid w:val="00771803"/>
    <w:rsid w:val="00772BFD"/>
    <w:rsid w:val="0077310A"/>
    <w:rsid w:val="00773C86"/>
    <w:rsid w:val="007741D3"/>
    <w:rsid w:val="0077769B"/>
    <w:rsid w:val="0078196F"/>
    <w:rsid w:val="007823EC"/>
    <w:rsid w:val="007832EF"/>
    <w:rsid w:val="00784CEA"/>
    <w:rsid w:val="00784D80"/>
    <w:rsid w:val="0078509D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A683E"/>
    <w:rsid w:val="007B1182"/>
    <w:rsid w:val="007B1B20"/>
    <w:rsid w:val="007B789A"/>
    <w:rsid w:val="007C1ECE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659"/>
    <w:rsid w:val="007F2754"/>
    <w:rsid w:val="007F43D2"/>
    <w:rsid w:val="007F46BC"/>
    <w:rsid w:val="007F533E"/>
    <w:rsid w:val="007F53F2"/>
    <w:rsid w:val="007F68E6"/>
    <w:rsid w:val="007F6B90"/>
    <w:rsid w:val="007F6E6A"/>
    <w:rsid w:val="008002FC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6E1B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241"/>
    <w:rsid w:val="00856754"/>
    <w:rsid w:val="00856894"/>
    <w:rsid w:val="00857478"/>
    <w:rsid w:val="00857AD9"/>
    <w:rsid w:val="008604B0"/>
    <w:rsid w:val="008604DF"/>
    <w:rsid w:val="008658D0"/>
    <w:rsid w:val="00866D1F"/>
    <w:rsid w:val="00867E77"/>
    <w:rsid w:val="00867F54"/>
    <w:rsid w:val="008712BF"/>
    <w:rsid w:val="008722AE"/>
    <w:rsid w:val="0087235B"/>
    <w:rsid w:val="008727FA"/>
    <w:rsid w:val="00874615"/>
    <w:rsid w:val="00880778"/>
    <w:rsid w:val="008813F9"/>
    <w:rsid w:val="008827CE"/>
    <w:rsid w:val="008828E2"/>
    <w:rsid w:val="00883E1B"/>
    <w:rsid w:val="0088436E"/>
    <w:rsid w:val="008877F7"/>
    <w:rsid w:val="0089308F"/>
    <w:rsid w:val="008934C7"/>
    <w:rsid w:val="008949BB"/>
    <w:rsid w:val="00895B5E"/>
    <w:rsid w:val="008960C5"/>
    <w:rsid w:val="00896E6A"/>
    <w:rsid w:val="008A0B2F"/>
    <w:rsid w:val="008A2005"/>
    <w:rsid w:val="008A52A5"/>
    <w:rsid w:val="008B27A6"/>
    <w:rsid w:val="008B65BF"/>
    <w:rsid w:val="008C017B"/>
    <w:rsid w:val="008C0D30"/>
    <w:rsid w:val="008C6D89"/>
    <w:rsid w:val="008C7766"/>
    <w:rsid w:val="008D205C"/>
    <w:rsid w:val="008D2B54"/>
    <w:rsid w:val="008D3A89"/>
    <w:rsid w:val="008D5C1C"/>
    <w:rsid w:val="008E08DB"/>
    <w:rsid w:val="008E189E"/>
    <w:rsid w:val="008E255F"/>
    <w:rsid w:val="008E356F"/>
    <w:rsid w:val="008E6835"/>
    <w:rsid w:val="008E6E20"/>
    <w:rsid w:val="008F263B"/>
    <w:rsid w:val="008F35F4"/>
    <w:rsid w:val="008F3CB5"/>
    <w:rsid w:val="008F3D3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3765"/>
    <w:rsid w:val="009157D2"/>
    <w:rsid w:val="00915C08"/>
    <w:rsid w:val="00915DDE"/>
    <w:rsid w:val="009165A0"/>
    <w:rsid w:val="00917154"/>
    <w:rsid w:val="00920730"/>
    <w:rsid w:val="00920D4E"/>
    <w:rsid w:val="009215B9"/>
    <w:rsid w:val="00922503"/>
    <w:rsid w:val="00922639"/>
    <w:rsid w:val="00926BF0"/>
    <w:rsid w:val="00927135"/>
    <w:rsid w:val="00930585"/>
    <w:rsid w:val="00932DD6"/>
    <w:rsid w:val="009335EE"/>
    <w:rsid w:val="009364D0"/>
    <w:rsid w:val="0094030B"/>
    <w:rsid w:val="009458E9"/>
    <w:rsid w:val="009460F4"/>
    <w:rsid w:val="00947062"/>
    <w:rsid w:val="00947D67"/>
    <w:rsid w:val="0095001F"/>
    <w:rsid w:val="009510E5"/>
    <w:rsid w:val="009513FB"/>
    <w:rsid w:val="00951999"/>
    <w:rsid w:val="00952BB5"/>
    <w:rsid w:val="00952FB1"/>
    <w:rsid w:val="00960A56"/>
    <w:rsid w:val="00963E4C"/>
    <w:rsid w:val="00965FFD"/>
    <w:rsid w:val="00966DF7"/>
    <w:rsid w:val="00967C74"/>
    <w:rsid w:val="0097327D"/>
    <w:rsid w:val="0097335E"/>
    <w:rsid w:val="00973631"/>
    <w:rsid w:val="009752E9"/>
    <w:rsid w:val="0097645E"/>
    <w:rsid w:val="00976E8C"/>
    <w:rsid w:val="00980615"/>
    <w:rsid w:val="0098230D"/>
    <w:rsid w:val="00984E47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25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CE5"/>
    <w:rsid w:val="009C7FFC"/>
    <w:rsid w:val="009D17C4"/>
    <w:rsid w:val="009D1BBF"/>
    <w:rsid w:val="009D2939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3C2A"/>
    <w:rsid w:val="009F44BF"/>
    <w:rsid w:val="009F6F92"/>
    <w:rsid w:val="009F7B02"/>
    <w:rsid w:val="00A02518"/>
    <w:rsid w:val="00A0257C"/>
    <w:rsid w:val="00A03B66"/>
    <w:rsid w:val="00A04856"/>
    <w:rsid w:val="00A059EF"/>
    <w:rsid w:val="00A10BEC"/>
    <w:rsid w:val="00A12803"/>
    <w:rsid w:val="00A132FE"/>
    <w:rsid w:val="00A178E0"/>
    <w:rsid w:val="00A17D8F"/>
    <w:rsid w:val="00A2079E"/>
    <w:rsid w:val="00A26FCB"/>
    <w:rsid w:val="00A27414"/>
    <w:rsid w:val="00A30474"/>
    <w:rsid w:val="00A30CA2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159"/>
    <w:rsid w:val="00A51247"/>
    <w:rsid w:val="00A518D1"/>
    <w:rsid w:val="00A51B4C"/>
    <w:rsid w:val="00A53657"/>
    <w:rsid w:val="00A54DF8"/>
    <w:rsid w:val="00A56A14"/>
    <w:rsid w:val="00A609EC"/>
    <w:rsid w:val="00A614C2"/>
    <w:rsid w:val="00A630B9"/>
    <w:rsid w:val="00A6310B"/>
    <w:rsid w:val="00A707F6"/>
    <w:rsid w:val="00A7186A"/>
    <w:rsid w:val="00A720E8"/>
    <w:rsid w:val="00A72257"/>
    <w:rsid w:val="00A7516B"/>
    <w:rsid w:val="00A76263"/>
    <w:rsid w:val="00A77898"/>
    <w:rsid w:val="00A80298"/>
    <w:rsid w:val="00A81C0F"/>
    <w:rsid w:val="00A8277A"/>
    <w:rsid w:val="00A85146"/>
    <w:rsid w:val="00A86AF3"/>
    <w:rsid w:val="00A87339"/>
    <w:rsid w:val="00A8783C"/>
    <w:rsid w:val="00A95114"/>
    <w:rsid w:val="00A952C1"/>
    <w:rsid w:val="00AA2957"/>
    <w:rsid w:val="00AA5A4D"/>
    <w:rsid w:val="00AB0849"/>
    <w:rsid w:val="00AB268D"/>
    <w:rsid w:val="00AB496D"/>
    <w:rsid w:val="00AB6790"/>
    <w:rsid w:val="00AC09DA"/>
    <w:rsid w:val="00AC15AC"/>
    <w:rsid w:val="00AC2C18"/>
    <w:rsid w:val="00AC2C8F"/>
    <w:rsid w:val="00AC4E39"/>
    <w:rsid w:val="00AD04C7"/>
    <w:rsid w:val="00AD0917"/>
    <w:rsid w:val="00AD0EEE"/>
    <w:rsid w:val="00AD442A"/>
    <w:rsid w:val="00AD6044"/>
    <w:rsid w:val="00AE0D40"/>
    <w:rsid w:val="00AF1181"/>
    <w:rsid w:val="00AF2781"/>
    <w:rsid w:val="00AF430D"/>
    <w:rsid w:val="00AF43AB"/>
    <w:rsid w:val="00B02C64"/>
    <w:rsid w:val="00B0607C"/>
    <w:rsid w:val="00B120F1"/>
    <w:rsid w:val="00B1418B"/>
    <w:rsid w:val="00B15767"/>
    <w:rsid w:val="00B15F4C"/>
    <w:rsid w:val="00B1606B"/>
    <w:rsid w:val="00B22A3D"/>
    <w:rsid w:val="00B267FD"/>
    <w:rsid w:val="00B269BB"/>
    <w:rsid w:val="00B309CF"/>
    <w:rsid w:val="00B30D5E"/>
    <w:rsid w:val="00B32C94"/>
    <w:rsid w:val="00B357B6"/>
    <w:rsid w:val="00B374AD"/>
    <w:rsid w:val="00B37545"/>
    <w:rsid w:val="00B375E8"/>
    <w:rsid w:val="00B40BE9"/>
    <w:rsid w:val="00B44CC5"/>
    <w:rsid w:val="00B4505D"/>
    <w:rsid w:val="00B469B8"/>
    <w:rsid w:val="00B47A54"/>
    <w:rsid w:val="00B525AC"/>
    <w:rsid w:val="00B52B93"/>
    <w:rsid w:val="00B551BB"/>
    <w:rsid w:val="00B55689"/>
    <w:rsid w:val="00B56928"/>
    <w:rsid w:val="00B62654"/>
    <w:rsid w:val="00B64EDA"/>
    <w:rsid w:val="00B65258"/>
    <w:rsid w:val="00B65653"/>
    <w:rsid w:val="00B65D74"/>
    <w:rsid w:val="00B664E7"/>
    <w:rsid w:val="00B66D0A"/>
    <w:rsid w:val="00B731C9"/>
    <w:rsid w:val="00B738A6"/>
    <w:rsid w:val="00B763C2"/>
    <w:rsid w:val="00B77DE7"/>
    <w:rsid w:val="00B83D38"/>
    <w:rsid w:val="00B84266"/>
    <w:rsid w:val="00B86AE9"/>
    <w:rsid w:val="00B9397D"/>
    <w:rsid w:val="00B94C27"/>
    <w:rsid w:val="00B974D8"/>
    <w:rsid w:val="00B9769A"/>
    <w:rsid w:val="00B97B26"/>
    <w:rsid w:val="00BA0B3B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4CD"/>
    <w:rsid w:val="00BC494B"/>
    <w:rsid w:val="00BC4E34"/>
    <w:rsid w:val="00BC64B1"/>
    <w:rsid w:val="00BC7003"/>
    <w:rsid w:val="00BC705E"/>
    <w:rsid w:val="00BD13E4"/>
    <w:rsid w:val="00BD13E5"/>
    <w:rsid w:val="00BD7598"/>
    <w:rsid w:val="00BD7DE6"/>
    <w:rsid w:val="00BE062C"/>
    <w:rsid w:val="00BE06E0"/>
    <w:rsid w:val="00BE0F0E"/>
    <w:rsid w:val="00BE2871"/>
    <w:rsid w:val="00BE2EDE"/>
    <w:rsid w:val="00BE412A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07FE"/>
    <w:rsid w:val="00C3492C"/>
    <w:rsid w:val="00C36269"/>
    <w:rsid w:val="00C3775A"/>
    <w:rsid w:val="00C403A7"/>
    <w:rsid w:val="00C47B6A"/>
    <w:rsid w:val="00C519AB"/>
    <w:rsid w:val="00C547F0"/>
    <w:rsid w:val="00C54F63"/>
    <w:rsid w:val="00C55012"/>
    <w:rsid w:val="00C5539B"/>
    <w:rsid w:val="00C5750B"/>
    <w:rsid w:val="00C57B3E"/>
    <w:rsid w:val="00C61EDA"/>
    <w:rsid w:val="00C626F7"/>
    <w:rsid w:val="00C64C45"/>
    <w:rsid w:val="00C66409"/>
    <w:rsid w:val="00C67E8D"/>
    <w:rsid w:val="00C74149"/>
    <w:rsid w:val="00C7418A"/>
    <w:rsid w:val="00C747E1"/>
    <w:rsid w:val="00C74808"/>
    <w:rsid w:val="00C7576E"/>
    <w:rsid w:val="00C759B0"/>
    <w:rsid w:val="00C75C5B"/>
    <w:rsid w:val="00C86092"/>
    <w:rsid w:val="00C86702"/>
    <w:rsid w:val="00C87E35"/>
    <w:rsid w:val="00C9384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B669C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8CB"/>
    <w:rsid w:val="00CE6926"/>
    <w:rsid w:val="00CE7EBD"/>
    <w:rsid w:val="00CF047D"/>
    <w:rsid w:val="00CF2B0C"/>
    <w:rsid w:val="00CF406D"/>
    <w:rsid w:val="00CF60F4"/>
    <w:rsid w:val="00CF6CFC"/>
    <w:rsid w:val="00CF7A05"/>
    <w:rsid w:val="00D020C2"/>
    <w:rsid w:val="00D0290B"/>
    <w:rsid w:val="00D03408"/>
    <w:rsid w:val="00D034AB"/>
    <w:rsid w:val="00D03B47"/>
    <w:rsid w:val="00D03C1B"/>
    <w:rsid w:val="00D0438E"/>
    <w:rsid w:val="00D052BC"/>
    <w:rsid w:val="00D06EC6"/>
    <w:rsid w:val="00D078B2"/>
    <w:rsid w:val="00D11205"/>
    <w:rsid w:val="00D12A4F"/>
    <w:rsid w:val="00D15874"/>
    <w:rsid w:val="00D15E4D"/>
    <w:rsid w:val="00D173F2"/>
    <w:rsid w:val="00D20DA7"/>
    <w:rsid w:val="00D211A7"/>
    <w:rsid w:val="00D2367C"/>
    <w:rsid w:val="00D23856"/>
    <w:rsid w:val="00D24772"/>
    <w:rsid w:val="00D3224E"/>
    <w:rsid w:val="00D35B24"/>
    <w:rsid w:val="00D37938"/>
    <w:rsid w:val="00D37EB7"/>
    <w:rsid w:val="00D4372B"/>
    <w:rsid w:val="00D45D66"/>
    <w:rsid w:val="00D479F0"/>
    <w:rsid w:val="00D47D9C"/>
    <w:rsid w:val="00D5058B"/>
    <w:rsid w:val="00D52D0F"/>
    <w:rsid w:val="00D54A10"/>
    <w:rsid w:val="00D55419"/>
    <w:rsid w:val="00D60E87"/>
    <w:rsid w:val="00D6158F"/>
    <w:rsid w:val="00D65496"/>
    <w:rsid w:val="00D66473"/>
    <w:rsid w:val="00D66E16"/>
    <w:rsid w:val="00D70EE2"/>
    <w:rsid w:val="00D7151A"/>
    <w:rsid w:val="00D72024"/>
    <w:rsid w:val="00D769C7"/>
    <w:rsid w:val="00D7700B"/>
    <w:rsid w:val="00D770E5"/>
    <w:rsid w:val="00D81832"/>
    <w:rsid w:val="00D8237C"/>
    <w:rsid w:val="00D82840"/>
    <w:rsid w:val="00D8395D"/>
    <w:rsid w:val="00D86B12"/>
    <w:rsid w:val="00D90155"/>
    <w:rsid w:val="00D935EF"/>
    <w:rsid w:val="00D94C1C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512"/>
    <w:rsid w:val="00DD2874"/>
    <w:rsid w:val="00DD38F5"/>
    <w:rsid w:val="00DD52CF"/>
    <w:rsid w:val="00DD5BBE"/>
    <w:rsid w:val="00DD617D"/>
    <w:rsid w:val="00DD7CB7"/>
    <w:rsid w:val="00DD7E7D"/>
    <w:rsid w:val="00DE54B5"/>
    <w:rsid w:val="00DE6D2E"/>
    <w:rsid w:val="00DE7F56"/>
    <w:rsid w:val="00DF0151"/>
    <w:rsid w:val="00DF05B4"/>
    <w:rsid w:val="00DF08D2"/>
    <w:rsid w:val="00DF0E8D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12429"/>
    <w:rsid w:val="00E21B9F"/>
    <w:rsid w:val="00E22446"/>
    <w:rsid w:val="00E23580"/>
    <w:rsid w:val="00E24C3B"/>
    <w:rsid w:val="00E26705"/>
    <w:rsid w:val="00E276FB"/>
    <w:rsid w:val="00E3060C"/>
    <w:rsid w:val="00E316D4"/>
    <w:rsid w:val="00E31AF2"/>
    <w:rsid w:val="00E335B2"/>
    <w:rsid w:val="00E40151"/>
    <w:rsid w:val="00E4342C"/>
    <w:rsid w:val="00E43ECE"/>
    <w:rsid w:val="00E448DF"/>
    <w:rsid w:val="00E44EF6"/>
    <w:rsid w:val="00E53F2E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47D"/>
    <w:rsid w:val="00EA3A62"/>
    <w:rsid w:val="00EA400C"/>
    <w:rsid w:val="00EA6410"/>
    <w:rsid w:val="00EA6594"/>
    <w:rsid w:val="00EA7C5F"/>
    <w:rsid w:val="00EA7E3E"/>
    <w:rsid w:val="00EB0419"/>
    <w:rsid w:val="00EB7449"/>
    <w:rsid w:val="00EC08E9"/>
    <w:rsid w:val="00EC2473"/>
    <w:rsid w:val="00EC3063"/>
    <w:rsid w:val="00EC68DF"/>
    <w:rsid w:val="00EC6A98"/>
    <w:rsid w:val="00EC74FF"/>
    <w:rsid w:val="00EC7E48"/>
    <w:rsid w:val="00ED150D"/>
    <w:rsid w:val="00ED4DFA"/>
    <w:rsid w:val="00ED7C52"/>
    <w:rsid w:val="00EE00B5"/>
    <w:rsid w:val="00EE3D26"/>
    <w:rsid w:val="00EE4F73"/>
    <w:rsid w:val="00EE509E"/>
    <w:rsid w:val="00EE5738"/>
    <w:rsid w:val="00EF05E7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1EA3"/>
    <w:rsid w:val="00F0364F"/>
    <w:rsid w:val="00F0438C"/>
    <w:rsid w:val="00F04F01"/>
    <w:rsid w:val="00F05741"/>
    <w:rsid w:val="00F05A16"/>
    <w:rsid w:val="00F066BE"/>
    <w:rsid w:val="00F06EA6"/>
    <w:rsid w:val="00F10976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429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1E69"/>
    <w:rsid w:val="00F62431"/>
    <w:rsid w:val="00F62EF4"/>
    <w:rsid w:val="00F630EF"/>
    <w:rsid w:val="00F64A66"/>
    <w:rsid w:val="00F663E9"/>
    <w:rsid w:val="00F66E25"/>
    <w:rsid w:val="00F7298E"/>
    <w:rsid w:val="00F72F5B"/>
    <w:rsid w:val="00F73276"/>
    <w:rsid w:val="00F7537E"/>
    <w:rsid w:val="00F825B1"/>
    <w:rsid w:val="00F82FA8"/>
    <w:rsid w:val="00F83EB7"/>
    <w:rsid w:val="00F872DE"/>
    <w:rsid w:val="00F90C34"/>
    <w:rsid w:val="00F924AA"/>
    <w:rsid w:val="00F92CED"/>
    <w:rsid w:val="00F94B73"/>
    <w:rsid w:val="00F9502A"/>
    <w:rsid w:val="00F9680A"/>
    <w:rsid w:val="00F970CF"/>
    <w:rsid w:val="00FA0FA2"/>
    <w:rsid w:val="00FA33D4"/>
    <w:rsid w:val="00FA35D6"/>
    <w:rsid w:val="00FA4931"/>
    <w:rsid w:val="00FA73BF"/>
    <w:rsid w:val="00FB2FCF"/>
    <w:rsid w:val="00FB6ACD"/>
    <w:rsid w:val="00FC7F3C"/>
    <w:rsid w:val="00FD1F4B"/>
    <w:rsid w:val="00FD237C"/>
    <w:rsid w:val="00FD27CC"/>
    <w:rsid w:val="00FD3B45"/>
    <w:rsid w:val="00FD553F"/>
    <w:rsid w:val="00FD5FA0"/>
    <w:rsid w:val="00FD66F1"/>
    <w:rsid w:val="00FE0C35"/>
    <w:rsid w:val="00FE1440"/>
    <w:rsid w:val="00FE1E03"/>
    <w:rsid w:val="00FE2F6A"/>
    <w:rsid w:val="00FE3AFD"/>
    <w:rsid w:val="00FE62C7"/>
    <w:rsid w:val="00FE7958"/>
    <w:rsid w:val="00FE7A1E"/>
    <w:rsid w:val="00FF004D"/>
    <w:rsid w:val="00FF0FB2"/>
    <w:rsid w:val="00FF24A3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  <w:style w:type="paragraph" w:customStyle="1" w:styleId="p1">
    <w:name w:val="p1"/>
    <w:basedOn w:val="Normal"/>
    <w:rsid w:val="002D58F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06EF9"/>
    <w:pPr>
      <w:shd w:val="clear" w:color="auto" w:fill="FFFFFF"/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06EF9"/>
    <w:rPr>
      <w:rFonts w:ascii="Times New Roman" w:eastAsia="Times New Roman" w:hAnsi="Times New Roman"/>
      <w:sz w:val="28"/>
      <w:szCs w:val="28"/>
      <w:shd w:val="clear" w:color="auto" w:fill="FFFFFF"/>
      <w:lang w:eastAsia="en-US"/>
    </w:rPr>
  </w:style>
  <w:style w:type="character" w:customStyle="1" w:styleId="MTEquationSection">
    <w:name w:val="MTEquationSection"/>
    <w:basedOn w:val="DefaultParagraphFont"/>
    <w:rsid w:val="00257DAB"/>
    <w:rPr>
      <w:rFonts w:ascii="Times New Roman" w:hAnsi="Times New Roman"/>
      <w:b/>
      <w:bCs/>
      <w:vanish/>
      <w:color w:val="FF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984E4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77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107" Type="http://schemas.openxmlformats.org/officeDocument/2006/relationships/image" Target="media/image41.wmf"/><Relationship Id="rId11" Type="http://schemas.openxmlformats.org/officeDocument/2006/relationships/hyperlink" Target="https://ru.wikipedia.org/wiki/&#1043;&#1080;&#1087;&#1086;&#1090;&#1077;&#1079;&#1072;" TargetMode="External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7.wmf"/><Relationship Id="rId128" Type="http://schemas.openxmlformats.org/officeDocument/2006/relationships/image" Target="media/image51.png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3.png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129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3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5.wmf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8.wmf"/><Relationship Id="rId146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3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8.wmf"/><Relationship Id="rId100" Type="http://schemas.openxmlformats.org/officeDocument/2006/relationships/image" Target="media/image37.png"/><Relationship Id="rId105" Type="http://schemas.openxmlformats.org/officeDocument/2006/relationships/image" Target="media/image40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7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35.png"/><Relationship Id="rId121" Type="http://schemas.openxmlformats.org/officeDocument/2006/relationships/image" Target="media/image47.png"/><Relationship Id="rId142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6.png"/><Relationship Id="rId101" Type="http://schemas.openxmlformats.org/officeDocument/2006/relationships/image" Target="media/image38.wmf"/><Relationship Id="rId122" Type="http://schemas.openxmlformats.org/officeDocument/2006/relationships/image" Target="media/image48.wmf"/><Relationship Id="rId143" Type="http://schemas.openxmlformats.org/officeDocument/2006/relationships/image" Target="media/image59.png"/><Relationship Id="rId148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4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4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0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D01BB4-6FFC-4954-9530-4916A92F1A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13</TotalTime>
  <Pages>54</Pages>
  <Words>9392</Words>
  <Characters>53536</Characters>
  <Application>Microsoft Office Word</Application>
  <DocSecurity>0</DocSecurity>
  <Lines>446</Lines>
  <Paragraphs>1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803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759</cp:revision>
  <cp:lastPrinted>2019-05-16T02:11:00Z</cp:lastPrinted>
  <dcterms:created xsi:type="dcterms:W3CDTF">2017-05-25T22:55:00Z</dcterms:created>
  <dcterms:modified xsi:type="dcterms:W3CDTF">2019-05-16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2)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